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131A86" w14:textId="77777777" w:rsidR="006571A8" w:rsidRPr="000B0D60" w:rsidRDefault="006571A8" w:rsidP="001F3583">
      <w:pPr>
        <w:tabs>
          <w:tab w:val="left" w:pos="2160"/>
        </w:tabs>
        <w:spacing w:after="360"/>
        <w:rPr>
          <w:b/>
          <w:color w:val="000099"/>
          <w:position w:val="-32"/>
          <w:sz w:val="32"/>
          <w:szCs w:val="28"/>
        </w:rPr>
      </w:pPr>
      <w:r w:rsidRPr="006571A8">
        <w:rPr>
          <w:b/>
          <w:i/>
          <w:color w:val="FF0000"/>
          <w:sz w:val="40"/>
        </w:rPr>
        <w:t>Solution</w:t>
      </w:r>
      <w:r w:rsidRPr="00123DE5">
        <w:rPr>
          <w:b/>
          <w:i/>
          <w:color w:val="000099"/>
          <w:position w:val="-32"/>
          <w:sz w:val="32"/>
          <w:szCs w:val="28"/>
        </w:rPr>
        <w:t xml:space="preserve"> </w:t>
      </w:r>
      <w:r>
        <w:rPr>
          <w:b/>
          <w:i/>
          <w:color w:val="000099"/>
          <w:position w:val="-32"/>
          <w:sz w:val="32"/>
          <w:szCs w:val="28"/>
        </w:rPr>
        <w:tab/>
      </w:r>
      <w:r w:rsidRPr="00123DE5">
        <w:rPr>
          <w:b/>
          <w:i/>
          <w:color w:val="0000CC"/>
          <w:sz w:val="28"/>
        </w:rPr>
        <w:t>Section</w:t>
      </w:r>
      <w:r w:rsidRPr="00123DE5">
        <w:rPr>
          <w:b/>
          <w:color w:val="0000CC"/>
          <w:sz w:val="28"/>
        </w:rPr>
        <w:t xml:space="preserve"> </w:t>
      </w:r>
      <w:r w:rsidR="00740E5E">
        <w:rPr>
          <w:b/>
          <w:color w:val="0000CC"/>
          <w:sz w:val="32"/>
        </w:rPr>
        <w:t>4</w:t>
      </w:r>
      <w:r w:rsidRPr="00123DE5">
        <w:rPr>
          <w:b/>
          <w:color w:val="0000CC"/>
          <w:sz w:val="32"/>
        </w:rPr>
        <w:t>.2 – Matrix operations and Their Applications</w:t>
      </w:r>
    </w:p>
    <w:p w14:paraId="0AED4D6A" w14:textId="77777777" w:rsidR="00E55138" w:rsidRPr="00194E8E" w:rsidRDefault="00E55138" w:rsidP="00ED58BD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CBFA0F7" w14:textId="77777777" w:rsidR="006571A8" w:rsidRDefault="006571A8" w:rsidP="00ED58BD">
      <w:pPr>
        <w:rPr>
          <w:szCs w:val="28"/>
        </w:rPr>
      </w:pPr>
      <w:r>
        <w:t>Find values for the variables so that the matrices are equal.</w:t>
      </w:r>
      <w:r w:rsidR="00ED58BD">
        <w:tab/>
      </w:r>
      <w:r w:rsidR="00F65543" w:rsidRPr="00F65543">
        <w:rPr>
          <w:position w:val="-30"/>
          <w:szCs w:val="28"/>
        </w:rPr>
        <w:object w:dxaOrig="2100" w:dyaOrig="720" w14:anchorId="626CA5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6pt" o:ole="">
            <v:imagedata r:id="rId8" o:title=""/>
          </v:shape>
          <o:OLEObject Type="Embed" ProgID="Equation.DSMT4" ShapeID="_x0000_i1025" DrawAspect="Content" ObjectID="_1654270092" r:id="rId9"/>
        </w:object>
      </w:r>
    </w:p>
    <w:p w14:paraId="6E8F0C2E" w14:textId="77777777" w:rsidR="009C79D5" w:rsidRPr="00F046CE" w:rsidRDefault="009C79D5" w:rsidP="00ED58B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0D3227F" w14:textId="77777777" w:rsidR="000B72BE" w:rsidRDefault="00F65543" w:rsidP="000B72BE">
      <w:pPr>
        <w:spacing w:line="360" w:lineRule="auto"/>
        <w:ind w:left="360"/>
        <w:rPr>
          <w:position w:val="-30"/>
          <w:szCs w:val="28"/>
        </w:rPr>
      </w:pPr>
      <w:r w:rsidRPr="00F65543">
        <w:rPr>
          <w:position w:val="-30"/>
          <w:szCs w:val="28"/>
        </w:rPr>
        <w:object w:dxaOrig="2100" w:dyaOrig="720" w14:anchorId="7D0B1EEC">
          <v:shape id="_x0000_i1026" type="#_x0000_t75" style="width:105pt;height:36pt" o:ole="">
            <v:imagedata r:id="rId10" o:title=""/>
          </v:shape>
          <o:OLEObject Type="Embed" ProgID="Equation.DSMT4" ShapeID="_x0000_i1026" DrawAspect="Content" ObjectID="_1654270093" r:id="rId11"/>
        </w:object>
      </w:r>
    </w:p>
    <w:p w14:paraId="3EDF1743" w14:textId="77777777" w:rsidR="00191AAD" w:rsidRDefault="00ED58BD" w:rsidP="00ED58BD">
      <w:pPr>
        <w:spacing w:line="240" w:lineRule="auto"/>
        <w:ind w:left="360"/>
        <w:rPr>
          <w:position w:val="-30"/>
          <w:szCs w:val="28"/>
        </w:rPr>
      </w:pPr>
      <w:r>
        <w:rPr>
          <w:position w:val="-30"/>
          <w:szCs w:val="28"/>
        </w:rPr>
        <w:object w:dxaOrig="1980" w:dyaOrig="720" w14:anchorId="2EAE2BD0">
          <v:shape id="_x0000_i1027" type="#_x0000_t75" style="width:99pt;height:36pt" o:ole="">
            <v:imagedata r:id="rId12" o:title=""/>
          </v:shape>
          <o:OLEObject Type="Embed" ProgID="Equation.DSMT4" ShapeID="_x0000_i1027" DrawAspect="Content" ObjectID="_1654270094" r:id="rId13"/>
        </w:object>
      </w:r>
    </w:p>
    <w:p w14:paraId="0F8C36DE" w14:textId="77777777" w:rsidR="00191AAD" w:rsidRDefault="00191AAD" w:rsidP="00ED58BD"/>
    <w:p w14:paraId="11219335" w14:textId="77777777" w:rsidR="00ED58BD" w:rsidRDefault="00ED58BD" w:rsidP="00ED58BD"/>
    <w:p w14:paraId="50190057" w14:textId="77777777" w:rsidR="00E55138" w:rsidRPr="00194E8E" w:rsidRDefault="00E55138" w:rsidP="00ED58BD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A2EEA43" w14:textId="77777777" w:rsidR="00191AAD" w:rsidRDefault="006571A8" w:rsidP="00ED58BD">
      <w:r>
        <w:t>Find values for the variables so that the matrices are equal.</w:t>
      </w:r>
      <w:r w:rsidR="00ED58BD">
        <w:tab/>
      </w:r>
      <w:r w:rsidR="00F65543" w:rsidRPr="00F65543">
        <w:rPr>
          <w:position w:val="-30"/>
        </w:rPr>
        <w:object w:dxaOrig="2240" w:dyaOrig="720" w14:anchorId="6AD38993">
          <v:shape id="_x0000_i1028" type="#_x0000_t75" style="width:111.6pt;height:36pt" o:ole="">
            <v:imagedata r:id="rId14" o:title=""/>
          </v:shape>
          <o:OLEObject Type="Embed" ProgID="Equation.DSMT4" ShapeID="_x0000_i1028" DrawAspect="Content" ObjectID="_1654270095" r:id="rId15"/>
        </w:object>
      </w:r>
      <w:r w:rsidR="00EE087E">
        <w:tab/>
      </w:r>
    </w:p>
    <w:p w14:paraId="24DDF252" w14:textId="77777777" w:rsidR="009C79D5" w:rsidRPr="00F046CE" w:rsidRDefault="009C79D5" w:rsidP="00ED58B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1A5EF6E" w14:textId="77777777" w:rsidR="00EE087E" w:rsidRDefault="00ED58BD" w:rsidP="00ED58BD">
      <w:pPr>
        <w:spacing w:line="240" w:lineRule="auto"/>
        <w:ind w:left="540"/>
      </w:pPr>
      <w:r w:rsidRPr="00ED58BD">
        <w:rPr>
          <w:position w:val="-54"/>
        </w:rPr>
        <w:object w:dxaOrig="2040" w:dyaOrig="1200" w14:anchorId="5051C363">
          <v:shape id="_x0000_i1029" type="#_x0000_t75" style="width:102pt;height:60pt" o:ole="">
            <v:imagedata r:id="rId16" o:title=""/>
          </v:shape>
          <o:OLEObject Type="Embed" ProgID="Equation.DSMT4" ShapeID="_x0000_i1029" DrawAspect="Content" ObjectID="_1654270096" r:id="rId17"/>
        </w:object>
      </w:r>
    </w:p>
    <w:p w14:paraId="05DF3F48" w14:textId="77777777" w:rsidR="00191AAD" w:rsidRDefault="00191AAD" w:rsidP="00ED58BD"/>
    <w:p w14:paraId="608B6B6C" w14:textId="77777777" w:rsidR="00ED58BD" w:rsidRDefault="00ED58BD" w:rsidP="00ED58BD"/>
    <w:p w14:paraId="5FA4E5E6" w14:textId="77777777" w:rsidR="00E55138" w:rsidRPr="00194E8E" w:rsidRDefault="00E55138" w:rsidP="00ED58BD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4149653" w14:textId="77777777" w:rsidR="006571A8" w:rsidRDefault="006571A8" w:rsidP="00ED58BD">
      <w:pPr>
        <w:spacing w:line="240" w:lineRule="auto"/>
        <w:rPr>
          <w:szCs w:val="28"/>
        </w:rPr>
      </w:pPr>
      <w:r>
        <w:t>Find values for the variables so that the matrices are equal.</w:t>
      </w:r>
      <w:r w:rsidR="00ED58BD">
        <w:tab/>
      </w:r>
      <w:r w:rsidR="00F65543" w:rsidRPr="00F65543">
        <w:rPr>
          <w:position w:val="-50"/>
          <w:szCs w:val="28"/>
        </w:rPr>
        <w:object w:dxaOrig="3240" w:dyaOrig="1120" w14:anchorId="6BC197E3">
          <v:shape id="_x0000_i1030" type="#_x0000_t75" style="width:162pt;height:56.4pt" o:ole="">
            <v:imagedata r:id="rId18" o:title=""/>
          </v:shape>
          <o:OLEObject Type="Embed" ProgID="Equation.DSMT4" ShapeID="_x0000_i1030" DrawAspect="Content" ObjectID="_1654270097" r:id="rId19"/>
        </w:object>
      </w:r>
    </w:p>
    <w:p w14:paraId="34D7CBF7" w14:textId="77777777" w:rsidR="009C79D5" w:rsidRPr="00F046CE" w:rsidRDefault="009C79D5" w:rsidP="00ED58B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5B88617" w14:textId="77777777" w:rsidR="00ED58BD" w:rsidRDefault="00F65543" w:rsidP="000B72BE">
      <w:pPr>
        <w:spacing w:after="120"/>
        <w:ind w:left="360"/>
        <w:rPr>
          <w:position w:val="-50"/>
          <w:szCs w:val="28"/>
        </w:rPr>
      </w:pPr>
      <w:r w:rsidRPr="00F65543">
        <w:rPr>
          <w:position w:val="-50"/>
          <w:szCs w:val="28"/>
        </w:rPr>
        <w:object w:dxaOrig="2920" w:dyaOrig="1120" w14:anchorId="7CECC105">
          <v:shape id="_x0000_i1031" type="#_x0000_t75" style="width:146.4pt;height:56.4pt" o:ole="">
            <v:imagedata r:id="rId20" o:title=""/>
          </v:shape>
          <o:OLEObject Type="Embed" ProgID="Equation.DSMT4" ShapeID="_x0000_i1031" DrawAspect="Content" ObjectID="_1654270098" r:id="rId21"/>
        </w:object>
      </w:r>
      <w:r w:rsidR="000B72BE">
        <w:rPr>
          <w:position w:val="-50"/>
          <w:szCs w:val="28"/>
        </w:rPr>
        <w:tab/>
      </w:r>
    </w:p>
    <w:p w14:paraId="22FD0583" w14:textId="77777777" w:rsidR="00191AAD" w:rsidRDefault="00ED58BD" w:rsidP="00ED58BD">
      <w:pPr>
        <w:ind w:left="360"/>
        <w:rPr>
          <w:position w:val="-66"/>
          <w:szCs w:val="28"/>
        </w:rPr>
      </w:pPr>
      <w:r w:rsidRPr="00ED58BD">
        <w:rPr>
          <w:position w:val="-30"/>
          <w:szCs w:val="28"/>
        </w:rPr>
        <w:object w:dxaOrig="1860" w:dyaOrig="720" w14:anchorId="21B5C9D7">
          <v:shape id="_x0000_i1032" type="#_x0000_t75" style="width:92.4pt;height:36pt" o:ole="">
            <v:imagedata r:id="rId22" o:title=""/>
          </v:shape>
          <o:OLEObject Type="Embed" ProgID="Equation.DSMT4" ShapeID="_x0000_i1032" DrawAspect="Content" ObjectID="_1654270099" r:id="rId23"/>
        </w:object>
      </w:r>
    </w:p>
    <w:p w14:paraId="5FC92E4E" w14:textId="77777777" w:rsidR="00ED58BD" w:rsidRDefault="00ED58BD" w:rsidP="00ED58BD">
      <w:r>
        <w:br w:type="page"/>
      </w:r>
    </w:p>
    <w:p w14:paraId="44025D9F" w14:textId="77777777" w:rsidR="00E55138" w:rsidRPr="00194E8E" w:rsidRDefault="00E55138" w:rsidP="00E55138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29CE7D32" w14:textId="77777777" w:rsidR="00191AAD" w:rsidRDefault="00191AAD" w:rsidP="00191AAD">
      <w:pPr>
        <w:spacing w:after="120"/>
      </w:pPr>
      <w:r>
        <w:t>Find values for the variables so that the matrices are equal.</w:t>
      </w:r>
      <w:r w:rsidR="00ED58BD">
        <w:tab/>
      </w:r>
    </w:p>
    <w:p w14:paraId="71A5B83C" w14:textId="77777777" w:rsidR="00191AAD" w:rsidRDefault="00F65543" w:rsidP="004D7605">
      <w:pPr>
        <w:spacing w:line="360" w:lineRule="auto"/>
        <w:ind w:left="360"/>
      </w:pPr>
      <w:r w:rsidRPr="00F65543">
        <w:rPr>
          <w:position w:val="-30"/>
        </w:rPr>
        <w:object w:dxaOrig="5040" w:dyaOrig="720" w14:anchorId="560CFBAB">
          <v:shape id="_x0000_i1033" type="#_x0000_t75" style="width:252pt;height:36pt" o:ole="">
            <v:imagedata r:id="rId24" o:title=""/>
          </v:shape>
          <o:OLEObject Type="Embed" ProgID="Equation.DSMT4" ShapeID="_x0000_i1033" DrawAspect="Content" ObjectID="_1654270100" r:id="rId25"/>
        </w:object>
      </w:r>
    </w:p>
    <w:p w14:paraId="7D99C42A" w14:textId="77777777" w:rsidR="009C79D5" w:rsidRPr="00F046CE" w:rsidRDefault="009C79D5" w:rsidP="00ED58B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F076E88" w14:textId="77777777" w:rsidR="00191AAD" w:rsidRDefault="00F65543" w:rsidP="00ED58BD">
      <w:pPr>
        <w:spacing w:after="120"/>
        <w:ind w:left="540"/>
      </w:pPr>
      <w:r w:rsidRPr="00F65543">
        <w:rPr>
          <w:position w:val="-30"/>
        </w:rPr>
        <w:object w:dxaOrig="3920" w:dyaOrig="720" w14:anchorId="4B1FC2A9">
          <v:shape id="_x0000_i1034" type="#_x0000_t75" style="width:195.6pt;height:36pt" o:ole="">
            <v:imagedata r:id="rId26" o:title=""/>
          </v:shape>
          <o:OLEObject Type="Embed" ProgID="Equation.DSMT4" ShapeID="_x0000_i1034" DrawAspect="Content" ObjectID="_1654270101" r:id="rId27"/>
        </w:object>
      </w:r>
    </w:p>
    <w:p w14:paraId="2B2800D8" w14:textId="77777777" w:rsidR="00191AAD" w:rsidRDefault="00ED58BD" w:rsidP="00ED58BD">
      <w:pPr>
        <w:ind w:left="540"/>
        <w:rPr>
          <w:position w:val="-82"/>
        </w:rPr>
      </w:pPr>
      <w:r w:rsidRPr="00ED58BD">
        <w:rPr>
          <w:position w:val="-84"/>
        </w:rPr>
        <w:object w:dxaOrig="3379" w:dyaOrig="1800" w14:anchorId="1C7BAAAF">
          <v:shape id="_x0000_i1035" type="#_x0000_t75" style="width:169.2pt;height:90pt" o:ole="">
            <v:imagedata r:id="rId28" o:title=""/>
          </v:shape>
          <o:OLEObject Type="Embed" ProgID="Equation.DSMT4" ShapeID="_x0000_i1035" DrawAspect="Content" ObjectID="_1654270102" r:id="rId29"/>
        </w:object>
      </w:r>
    </w:p>
    <w:p w14:paraId="38B5231B" w14:textId="77777777" w:rsidR="00191AAD" w:rsidRDefault="00191AAD" w:rsidP="00ED58BD"/>
    <w:p w14:paraId="181084F9" w14:textId="77777777" w:rsidR="004D7605" w:rsidRDefault="004D7605" w:rsidP="000B72BE"/>
    <w:p w14:paraId="4CCA06D8" w14:textId="77777777" w:rsidR="004D7605" w:rsidRPr="00194E8E" w:rsidRDefault="004D7605" w:rsidP="005B2B5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D7563C2" w14:textId="77777777" w:rsidR="004D7605" w:rsidRDefault="004D7605" w:rsidP="004D7605">
      <w:pPr>
        <w:spacing w:after="120"/>
      </w:pPr>
      <w:r>
        <w:t>Find values for the variables so that the matrices are equal.</w:t>
      </w:r>
    </w:p>
    <w:p w14:paraId="1B80FAC5" w14:textId="77777777" w:rsidR="004D7605" w:rsidRDefault="00F65543" w:rsidP="005B2B5A">
      <w:pPr>
        <w:ind w:left="360"/>
      </w:pPr>
      <w:r w:rsidRPr="00F65543">
        <w:rPr>
          <w:position w:val="-30"/>
        </w:rPr>
        <w:object w:dxaOrig="5740" w:dyaOrig="720" w14:anchorId="4F4FB485">
          <v:shape id="_x0000_i1036" type="#_x0000_t75" style="width:287.4pt;height:36pt" o:ole="">
            <v:imagedata r:id="rId30" o:title=""/>
          </v:shape>
          <o:OLEObject Type="Embed" ProgID="Equation.DSMT4" ShapeID="_x0000_i1036" DrawAspect="Content" ObjectID="_1654270103" r:id="rId31"/>
        </w:object>
      </w:r>
    </w:p>
    <w:p w14:paraId="3E21239E" w14:textId="77777777" w:rsidR="004D7605" w:rsidRPr="00F046CE" w:rsidRDefault="004D7605" w:rsidP="005B2B5A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8604C40" w14:textId="77777777" w:rsidR="004D7605" w:rsidRDefault="00F65543" w:rsidP="004D7605">
      <w:pPr>
        <w:spacing w:after="120"/>
        <w:ind w:left="360"/>
      </w:pPr>
      <w:r w:rsidRPr="00F65543">
        <w:rPr>
          <w:position w:val="-30"/>
        </w:rPr>
        <w:object w:dxaOrig="5440" w:dyaOrig="720" w14:anchorId="3FCD2DF4">
          <v:shape id="_x0000_i1037" type="#_x0000_t75" style="width:272.4pt;height:36pt" o:ole="">
            <v:imagedata r:id="rId32" o:title=""/>
          </v:shape>
          <o:OLEObject Type="Embed" ProgID="Equation.DSMT4" ShapeID="_x0000_i1037" DrawAspect="Content" ObjectID="_1654270104" r:id="rId33"/>
        </w:object>
      </w:r>
    </w:p>
    <w:p w14:paraId="415A03A6" w14:textId="77777777" w:rsidR="004D7605" w:rsidRDefault="00F65543" w:rsidP="004D7605">
      <w:pPr>
        <w:spacing w:after="120"/>
        <w:ind w:left="360"/>
      </w:pPr>
      <w:r w:rsidRPr="00F65543">
        <w:rPr>
          <w:position w:val="-30"/>
        </w:rPr>
        <w:object w:dxaOrig="4200" w:dyaOrig="720" w14:anchorId="3D68C91A">
          <v:shape id="_x0000_i1038" type="#_x0000_t75" style="width:210pt;height:36pt" o:ole="">
            <v:imagedata r:id="rId34" o:title=""/>
          </v:shape>
          <o:OLEObject Type="Embed" ProgID="Equation.DSMT4" ShapeID="_x0000_i1038" DrawAspect="Content" ObjectID="_1654270105" r:id="rId35"/>
        </w:object>
      </w:r>
    </w:p>
    <w:p w14:paraId="354ACD53" w14:textId="77777777" w:rsidR="004D7605" w:rsidRDefault="0022693B" w:rsidP="0022693B">
      <w:pPr>
        <w:ind w:left="360"/>
      </w:pPr>
      <w:r w:rsidRPr="00F65543">
        <w:rPr>
          <w:position w:val="-10"/>
        </w:rPr>
        <w:object w:dxaOrig="2840" w:dyaOrig="340" w14:anchorId="77F7ADA7">
          <v:shape id="_x0000_i1039" type="#_x0000_t75" style="width:141.6pt;height:16.5pt" o:ole="">
            <v:imagedata r:id="rId36" o:title=""/>
          </v:shape>
          <o:OLEObject Type="Embed" ProgID="Equation.DSMT4" ShapeID="_x0000_i1039" DrawAspect="Content" ObjectID="_1654270106" r:id="rId37"/>
        </w:object>
      </w:r>
    </w:p>
    <w:p w14:paraId="11B3B0B6" w14:textId="77777777" w:rsidR="0022693B" w:rsidRDefault="0022693B" w:rsidP="0022693B">
      <w:pPr>
        <w:tabs>
          <w:tab w:val="left" w:pos="2340"/>
        </w:tabs>
        <w:spacing w:after="120"/>
        <w:ind w:left="360"/>
      </w:pPr>
      <w:r>
        <w:tab/>
      </w:r>
      <w:bookmarkStart w:id="0" w:name="MTBlankEqn"/>
      <w:r w:rsidRPr="0022693B">
        <w:rPr>
          <w:position w:val="-10"/>
        </w:rPr>
        <w:object w:dxaOrig="620" w:dyaOrig="340" w14:anchorId="73CDDD3F">
          <v:shape id="_x0000_i1040" type="#_x0000_t75" style="width:30.6pt;height:17.4pt" o:ole="">
            <v:imagedata r:id="rId38" o:title=""/>
          </v:shape>
          <o:OLEObject Type="Embed" ProgID="Equation.DSMT4" ShapeID="_x0000_i1040" DrawAspect="Content" ObjectID="_1654270107" r:id="rId39"/>
        </w:object>
      </w:r>
      <w:bookmarkEnd w:id="0"/>
      <w:r>
        <w:t xml:space="preserve"> </w:t>
      </w:r>
    </w:p>
    <w:p w14:paraId="358EFB80" w14:textId="77777777" w:rsidR="004D7605" w:rsidRDefault="00DA4E30" w:rsidP="00DA4E30">
      <w:pPr>
        <w:ind w:left="360"/>
      </w:pPr>
      <w:r w:rsidRPr="00F65543">
        <w:rPr>
          <w:position w:val="-10"/>
        </w:rPr>
        <w:object w:dxaOrig="3000" w:dyaOrig="340" w14:anchorId="3BADA436">
          <v:shape id="_x0000_i1041" type="#_x0000_t75" style="width:150pt;height:16.5pt" o:ole="">
            <v:imagedata r:id="rId40" o:title=""/>
          </v:shape>
          <o:OLEObject Type="Embed" ProgID="Equation.DSMT4" ShapeID="_x0000_i1041" DrawAspect="Content" ObjectID="_1654270108" r:id="rId41"/>
        </w:object>
      </w:r>
    </w:p>
    <w:p w14:paraId="49533EFB" w14:textId="77777777" w:rsidR="00DA4E30" w:rsidRDefault="00DA4E30" w:rsidP="00DA4E30">
      <w:pPr>
        <w:tabs>
          <w:tab w:val="left" w:pos="2340"/>
        </w:tabs>
        <w:spacing w:after="120"/>
        <w:ind w:left="360"/>
      </w:pPr>
      <w:r>
        <w:tab/>
      </w:r>
      <w:r w:rsidRPr="00DA4E30">
        <w:rPr>
          <w:position w:val="-10"/>
        </w:rPr>
        <w:object w:dxaOrig="740" w:dyaOrig="340" w14:anchorId="0F817BDE">
          <v:shape id="_x0000_i1042" type="#_x0000_t75" style="width:36.6pt;height:17.4pt" o:ole="">
            <v:imagedata r:id="rId42" o:title=""/>
          </v:shape>
          <o:OLEObject Type="Embed" ProgID="Equation.DSMT4" ShapeID="_x0000_i1042" DrawAspect="Content" ObjectID="_1654270109" r:id="rId43"/>
        </w:object>
      </w:r>
      <w:r>
        <w:t xml:space="preserve"> </w:t>
      </w:r>
    </w:p>
    <w:p w14:paraId="19A40917" w14:textId="77777777" w:rsidR="004D7605" w:rsidRDefault="00C04EFA" w:rsidP="004D7605">
      <w:pPr>
        <w:spacing w:after="120"/>
        <w:ind w:left="360"/>
      </w:pPr>
      <w:r w:rsidRPr="00F65543">
        <w:rPr>
          <w:position w:val="-10"/>
        </w:rPr>
        <w:object w:dxaOrig="2120" w:dyaOrig="340" w14:anchorId="7579BBBA">
          <v:shape id="_x0000_i1043" type="#_x0000_t75" style="width:105.6pt;height:16.5pt" o:ole="">
            <v:imagedata r:id="rId44" o:title=""/>
          </v:shape>
          <o:OLEObject Type="Embed" ProgID="Equation.DSMT4" ShapeID="_x0000_i1043" DrawAspect="Content" ObjectID="_1654270110" r:id="rId45"/>
        </w:object>
      </w:r>
    </w:p>
    <w:p w14:paraId="44FD6C08" w14:textId="77777777" w:rsidR="004D7605" w:rsidRDefault="00C04EFA" w:rsidP="005B2B5A">
      <w:pPr>
        <w:ind w:left="360"/>
      </w:pPr>
      <w:r w:rsidRPr="00F65543">
        <w:rPr>
          <w:position w:val="-20"/>
        </w:rPr>
        <w:object w:dxaOrig="2860" w:dyaOrig="520" w14:anchorId="5A23C4BB">
          <v:shape id="_x0000_i1044" type="#_x0000_t75" style="width:142.8pt;height:26.4pt" o:ole="">
            <v:imagedata r:id="rId46" o:title=""/>
          </v:shape>
          <o:OLEObject Type="Embed" ProgID="Equation.DSMT4" ShapeID="_x0000_i1044" DrawAspect="Content" ObjectID="_1654270111" r:id="rId47"/>
        </w:object>
      </w:r>
    </w:p>
    <w:p w14:paraId="49263CFB" w14:textId="77777777" w:rsidR="00C04EFA" w:rsidRDefault="00C04EFA" w:rsidP="005B2B5A">
      <w:r>
        <w:br w:type="page"/>
      </w:r>
    </w:p>
    <w:p w14:paraId="5AFE4D5D" w14:textId="77777777" w:rsidR="005B2B5A" w:rsidRPr="00194E8E" w:rsidRDefault="005B2B5A" w:rsidP="005B2B5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68EABD01" w14:textId="77777777" w:rsidR="005B2B5A" w:rsidRDefault="005B2B5A" w:rsidP="005B2B5A">
      <w:pPr>
        <w:spacing w:after="120"/>
      </w:pPr>
      <w:r>
        <w:t>Find values for the variables so that the matrices are equal.</w:t>
      </w:r>
    </w:p>
    <w:p w14:paraId="1061AF80" w14:textId="77777777" w:rsidR="005B2B5A" w:rsidRDefault="005B2B5A" w:rsidP="005B2B5A">
      <w:pPr>
        <w:ind w:left="360"/>
      </w:pPr>
      <w:r w:rsidRPr="005E65A9">
        <w:rPr>
          <w:position w:val="-30"/>
        </w:rPr>
        <w:object w:dxaOrig="5440" w:dyaOrig="720" w14:anchorId="293F2502">
          <v:shape id="_x0000_i1045" type="#_x0000_t75" style="width:272.4pt;height:36pt" o:ole="">
            <v:imagedata r:id="rId48" o:title=""/>
          </v:shape>
          <o:OLEObject Type="Embed" ProgID="Equation.DSMT4" ShapeID="_x0000_i1045" DrawAspect="Content" ObjectID="_1654270112" r:id="rId49"/>
        </w:object>
      </w:r>
    </w:p>
    <w:p w14:paraId="0E9676B4" w14:textId="77777777" w:rsidR="005B2B5A" w:rsidRPr="00F046CE" w:rsidRDefault="005B2B5A" w:rsidP="005B2B5A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D548985" w14:textId="77777777" w:rsidR="004D7605" w:rsidRDefault="00AF5AB8" w:rsidP="003C7A2F">
      <w:pPr>
        <w:spacing w:line="360" w:lineRule="auto"/>
        <w:ind w:left="360"/>
      </w:pPr>
      <w:r w:rsidRPr="005E65A9">
        <w:rPr>
          <w:position w:val="-30"/>
        </w:rPr>
        <w:object w:dxaOrig="4000" w:dyaOrig="720" w14:anchorId="767B86DB">
          <v:shape id="_x0000_i1046" type="#_x0000_t75" style="width:200.4pt;height:36pt" o:ole="">
            <v:imagedata r:id="rId50" o:title=""/>
          </v:shape>
          <o:OLEObject Type="Embed" ProgID="Equation.DSMT4" ShapeID="_x0000_i1046" DrawAspect="Content" ObjectID="_1654270113" r:id="rId51"/>
        </w:object>
      </w:r>
    </w:p>
    <w:p w14:paraId="6F2C7AA5" w14:textId="77777777" w:rsidR="00AF5AB8" w:rsidRDefault="00AF5AB8" w:rsidP="00AF5AB8">
      <w:pPr>
        <w:ind w:left="360"/>
      </w:pPr>
      <w:r w:rsidRPr="00AF5AB8">
        <w:rPr>
          <w:position w:val="-70"/>
        </w:rPr>
        <w:object w:dxaOrig="2760" w:dyaOrig="1520" w14:anchorId="7BF1642F">
          <v:shape id="_x0000_i1047" type="#_x0000_t75" style="width:138pt;height:75.6pt" o:ole="">
            <v:imagedata r:id="rId52" o:title=""/>
          </v:shape>
          <o:OLEObject Type="Embed" ProgID="Equation.DSMT4" ShapeID="_x0000_i1047" DrawAspect="Content" ObjectID="_1654270114" r:id="rId53"/>
        </w:object>
      </w:r>
      <w:r>
        <w:t xml:space="preserve"> </w:t>
      </w:r>
    </w:p>
    <w:p w14:paraId="186A0926" w14:textId="77777777" w:rsidR="005B2B5A" w:rsidRDefault="005B2B5A" w:rsidP="005B2B5A"/>
    <w:p w14:paraId="36EDBE5D" w14:textId="77777777" w:rsidR="005B2B5A" w:rsidRDefault="005B2B5A" w:rsidP="005B2B5A"/>
    <w:p w14:paraId="59ACBB2B" w14:textId="77777777" w:rsidR="005B2B5A" w:rsidRPr="00194E8E" w:rsidRDefault="005B2B5A" w:rsidP="005B2B5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295421A" w14:textId="77777777" w:rsidR="005B2B5A" w:rsidRDefault="005B2B5A" w:rsidP="005B2B5A">
      <w:pPr>
        <w:spacing w:after="120"/>
      </w:pPr>
      <w:r>
        <w:t>Find values for the variables so that the matrices are equal.</w:t>
      </w:r>
    </w:p>
    <w:p w14:paraId="4315C559" w14:textId="77777777" w:rsidR="005B2B5A" w:rsidRDefault="005B2B5A" w:rsidP="005B2B5A">
      <w:pPr>
        <w:ind w:left="360"/>
      </w:pPr>
      <w:r w:rsidRPr="005E65A9">
        <w:rPr>
          <w:position w:val="-30"/>
        </w:rPr>
        <w:object w:dxaOrig="6259" w:dyaOrig="720" w14:anchorId="769D5D2D">
          <v:shape id="_x0000_i1048" type="#_x0000_t75" style="width:312.6pt;height:36pt" o:ole="">
            <v:imagedata r:id="rId54" o:title=""/>
          </v:shape>
          <o:OLEObject Type="Embed" ProgID="Equation.DSMT4" ShapeID="_x0000_i1048" DrawAspect="Content" ObjectID="_1654270115" r:id="rId55"/>
        </w:object>
      </w:r>
    </w:p>
    <w:p w14:paraId="3540C25F" w14:textId="77777777" w:rsidR="005B2B5A" w:rsidRPr="00F046CE" w:rsidRDefault="005B2B5A" w:rsidP="005B2B5A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06D8497" w14:textId="77777777" w:rsidR="005B2B5A" w:rsidRDefault="003C7A2F" w:rsidP="003C7A2F">
      <w:pPr>
        <w:spacing w:line="360" w:lineRule="auto"/>
        <w:ind w:left="360"/>
      </w:pPr>
      <w:r w:rsidRPr="005E65A9">
        <w:rPr>
          <w:position w:val="-30"/>
        </w:rPr>
        <w:object w:dxaOrig="3620" w:dyaOrig="720" w14:anchorId="0E0C7C2A">
          <v:shape id="_x0000_i1049" type="#_x0000_t75" style="width:180.6pt;height:36pt" o:ole="">
            <v:imagedata r:id="rId56" o:title=""/>
          </v:shape>
          <o:OLEObject Type="Embed" ProgID="Equation.DSMT4" ShapeID="_x0000_i1049" DrawAspect="Content" ObjectID="_1654270116" r:id="rId57"/>
        </w:object>
      </w:r>
    </w:p>
    <w:p w14:paraId="548452AC" w14:textId="77777777" w:rsidR="003C7A2F" w:rsidRDefault="003C7A2F" w:rsidP="003C7A2F">
      <w:pPr>
        <w:ind w:left="360"/>
      </w:pPr>
      <w:r w:rsidRPr="003C7A2F">
        <w:rPr>
          <w:position w:val="-82"/>
        </w:rPr>
        <w:object w:dxaOrig="2659" w:dyaOrig="1760" w14:anchorId="100411A1">
          <v:shape id="_x0000_i1050" type="#_x0000_t75" style="width:132.6pt;height:87.6pt" o:ole="">
            <v:imagedata r:id="rId58" o:title=""/>
          </v:shape>
          <o:OLEObject Type="Embed" ProgID="Equation.DSMT4" ShapeID="_x0000_i1050" DrawAspect="Content" ObjectID="_1654270117" r:id="rId59"/>
        </w:object>
      </w:r>
      <w:r>
        <w:t xml:space="preserve"> </w:t>
      </w:r>
    </w:p>
    <w:p w14:paraId="736464B3" w14:textId="77777777" w:rsidR="005B2B5A" w:rsidRDefault="005B2B5A" w:rsidP="000B72BE"/>
    <w:p w14:paraId="6D782D85" w14:textId="77777777" w:rsidR="005B2B5A" w:rsidRDefault="005B2B5A" w:rsidP="000B72BE"/>
    <w:p w14:paraId="36774951" w14:textId="77777777" w:rsidR="00E55138" w:rsidRPr="00194E8E" w:rsidRDefault="00E55138" w:rsidP="00E55138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94487F6" w14:textId="77777777" w:rsidR="007F5C01" w:rsidRDefault="00F65543" w:rsidP="007F5C01">
      <w:pPr>
        <w:tabs>
          <w:tab w:val="left" w:pos="2160"/>
        </w:tabs>
        <w:spacing w:after="120"/>
      </w:pPr>
      <w:r w:rsidRPr="00F65543">
        <w:rPr>
          <w:position w:val="-30"/>
        </w:rPr>
        <w:object w:dxaOrig="1600" w:dyaOrig="720" w14:anchorId="07251413">
          <v:shape id="_x0000_i1051" type="#_x0000_t75" style="width:80.4pt;height:36pt" o:ole="">
            <v:imagedata r:id="rId60" o:title=""/>
          </v:shape>
          <o:OLEObject Type="Embed" ProgID="Equation.DSMT4" ShapeID="_x0000_i1051" DrawAspect="Content" ObjectID="_1654270118" r:id="rId61"/>
        </w:object>
      </w:r>
      <w:r w:rsidR="007F5C01">
        <w:tab/>
      </w:r>
      <w:r w:rsidRPr="00F65543">
        <w:rPr>
          <w:position w:val="-30"/>
        </w:rPr>
        <w:object w:dxaOrig="1880" w:dyaOrig="720" w14:anchorId="347FD46D">
          <v:shape id="_x0000_i1052" type="#_x0000_t75" style="width:93.6pt;height:36pt" o:ole="">
            <v:imagedata r:id="rId62" o:title=""/>
          </v:shape>
          <o:OLEObject Type="Embed" ProgID="Equation.DSMT4" ShapeID="_x0000_i1052" DrawAspect="Content" ObjectID="_1654270119" r:id="rId63"/>
        </w:object>
      </w:r>
    </w:p>
    <w:p w14:paraId="7520B28B" w14:textId="77777777" w:rsidR="009C79D5" w:rsidRPr="00F046CE" w:rsidRDefault="009C79D5" w:rsidP="009C79D5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26E77F5" w14:textId="77777777" w:rsidR="007F5C01" w:rsidRDefault="00F65543" w:rsidP="00C04EFA">
      <w:pPr>
        <w:ind w:left="360"/>
      </w:pPr>
      <w:r w:rsidRPr="00F65543">
        <w:rPr>
          <w:position w:val="-30"/>
        </w:rPr>
        <w:object w:dxaOrig="3620" w:dyaOrig="720" w14:anchorId="270523EE">
          <v:shape id="_x0000_i1053" type="#_x0000_t75" style="width:180.6pt;height:36pt" o:ole="">
            <v:imagedata r:id="rId64" o:title=""/>
          </v:shape>
          <o:OLEObject Type="Embed" ProgID="Equation.DSMT4" ShapeID="_x0000_i1053" DrawAspect="Content" ObjectID="_1654270120" r:id="rId65"/>
        </w:object>
      </w:r>
    </w:p>
    <w:p w14:paraId="62FCB669" w14:textId="77777777" w:rsidR="007F5C01" w:rsidRDefault="007F5C01" w:rsidP="00C04EFA">
      <w:pPr>
        <w:tabs>
          <w:tab w:val="left" w:pos="990"/>
        </w:tabs>
        <w:spacing w:line="360" w:lineRule="auto"/>
      </w:pPr>
      <w:r>
        <w:tab/>
      </w:r>
      <w:r w:rsidR="00C04EFA" w:rsidRPr="00F65543">
        <w:rPr>
          <w:position w:val="-30"/>
        </w:rPr>
        <w:object w:dxaOrig="1420" w:dyaOrig="720" w14:anchorId="0B401C22">
          <v:shape id="_x0000_i1054" type="#_x0000_t75" style="width:71.4pt;height:36pt" o:ole="">
            <v:imagedata r:id="rId66" o:title=""/>
          </v:shape>
          <o:OLEObject Type="Embed" ProgID="Equation.DSMT4" ShapeID="_x0000_i1054" DrawAspect="Content" ObjectID="_1654270121" r:id="rId67"/>
        </w:object>
      </w:r>
    </w:p>
    <w:p w14:paraId="13EED422" w14:textId="77777777" w:rsidR="00EE087E" w:rsidRDefault="00F65543" w:rsidP="00EF3334">
      <w:pPr>
        <w:spacing w:line="360" w:lineRule="auto"/>
        <w:ind w:left="360"/>
      </w:pPr>
      <w:r w:rsidRPr="00F65543">
        <w:rPr>
          <w:position w:val="-30"/>
        </w:rPr>
        <w:object w:dxaOrig="4140" w:dyaOrig="720" w14:anchorId="35840072">
          <v:shape id="_x0000_i1055" type="#_x0000_t75" style="width:207pt;height:36pt" o:ole="">
            <v:imagedata r:id="rId68" o:title=""/>
          </v:shape>
          <o:OLEObject Type="Embed" ProgID="Equation.DSMT4" ShapeID="_x0000_i1055" DrawAspect="Content" ObjectID="_1654270122" r:id="rId69"/>
        </w:object>
      </w:r>
    </w:p>
    <w:p w14:paraId="4C4CDBBE" w14:textId="77777777" w:rsidR="007F5C01" w:rsidRDefault="007F5C01" w:rsidP="00EF3334">
      <w:pPr>
        <w:tabs>
          <w:tab w:val="left" w:pos="1260"/>
        </w:tabs>
        <w:spacing w:line="360" w:lineRule="auto"/>
      </w:pPr>
      <w:r>
        <w:tab/>
      </w:r>
      <w:r w:rsidR="00F65543" w:rsidRPr="00F65543">
        <w:rPr>
          <w:position w:val="-30"/>
        </w:rPr>
        <w:object w:dxaOrig="3140" w:dyaOrig="720" w14:anchorId="2411E2D1">
          <v:shape id="_x0000_i1056" type="#_x0000_t75" style="width:156.6pt;height:36pt" o:ole="">
            <v:imagedata r:id="rId70" o:title=""/>
          </v:shape>
          <o:OLEObject Type="Embed" ProgID="Equation.DSMT4" ShapeID="_x0000_i1056" DrawAspect="Content" ObjectID="_1654270123" r:id="rId71"/>
        </w:object>
      </w:r>
    </w:p>
    <w:p w14:paraId="3B96D520" w14:textId="77777777" w:rsidR="007F5C01" w:rsidRDefault="007F5C01" w:rsidP="00C04EFA">
      <w:pPr>
        <w:tabs>
          <w:tab w:val="left" w:pos="1260"/>
        </w:tabs>
        <w:spacing w:line="240" w:lineRule="auto"/>
      </w:pPr>
      <w:r>
        <w:tab/>
      </w:r>
      <w:r w:rsidR="00C04EFA" w:rsidRPr="00F65543">
        <w:rPr>
          <w:position w:val="-30"/>
        </w:rPr>
        <w:object w:dxaOrig="1640" w:dyaOrig="720" w14:anchorId="5D3737C0">
          <v:shape id="_x0000_i1057" type="#_x0000_t75" style="width:81.6pt;height:36pt" o:ole="">
            <v:imagedata r:id="rId72" o:title=""/>
          </v:shape>
          <o:OLEObject Type="Embed" ProgID="Equation.DSMT4" ShapeID="_x0000_i1057" DrawAspect="Content" ObjectID="_1654270124" r:id="rId73"/>
        </w:object>
      </w:r>
    </w:p>
    <w:p w14:paraId="247B02F2" w14:textId="77777777" w:rsidR="00C04EFA" w:rsidRDefault="00C04EFA" w:rsidP="00C04EFA"/>
    <w:p w14:paraId="1E2CBAFC" w14:textId="77777777" w:rsidR="00C04EFA" w:rsidRDefault="00C04EFA" w:rsidP="00C04EFA"/>
    <w:p w14:paraId="350E0A72" w14:textId="77777777" w:rsidR="00C04EFA" w:rsidRPr="00194E8E" w:rsidRDefault="00C04EFA" w:rsidP="00C04EF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6B39A64" w14:textId="77777777" w:rsidR="00C04EFA" w:rsidRPr="00C235F3" w:rsidRDefault="00C04EFA" w:rsidP="00C04EFA">
      <w:pPr>
        <w:tabs>
          <w:tab w:val="left" w:pos="2160"/>
          <w:tab w:val="left" w:pos="3960"/>
        </w:tabs>
        <w:spacing w:after="240"/>
      </w:pPr>
      <w:r w:rsidRPr="00C81FD9">
        <w:t xml:space="preserve">Given </w:t>
      </w:r>
      <w:r w:rsidRPr="00F65543">
        <w:rPr>
          <w:position w:val="-30"/>
        </w:rPr>
        <w:object w:dxaOrig="1160" w:dyaOrig="720" w14:anchorId="2A62BA0F">
          <v:shape id="_x0000_i1058" type="#_x0000_t75" style="width:57.6pt;height:36pt" o:ole="">
            <v:imagedata r:id="rId74" o:title=""/>
          </v:shape>
          <o:OLEObject Type="Embed" ProgID="Equation.DSMT4" ShapeID="_x0000_i1058" DrawAspect="Content" ObjectID="_1654270125" r:id="rId75"/>
        </w:object>
      </w:r>
      <w:r w:rsidRPr="00C235F3">
        <w:tab/>
      </w:r>
      <w:r w:rsidRPr="00F65543">
        <w:rPr>
          <w:position w:val="-30"/>
        </w:rPr>
        <w:object w:dxaOrig="1400" w:dyaOrig="720" w14:anchorId="2888AE36">
          <v:shape id="_x0000_i1059" type="#_x0000_t75" style="width:69.6pt;height:36pt" o:ole="">
            <v:imagedata r:id="rId76" o:title=""/>
          </v:shape>
          <o:OLEObject Type="Embed" ProgID="Equation.DSMT4" ShapeID="_x0000_i1059" DrawAspect="Content" ObjectID="_1654270126" r:id="rId77"/>
        </w:object>
      </w:r>
      <w:r>
        <w:rPr>
          <w:position w:val="-30"/>
        </w:rPr>
        <w:tab/>
      </w:r>
      <w:r w:rsidRPr="008614E1">
        <w:t xml:space="preserve">Find </w:t>
      </w:r>
      <w:r>
        <w:rPr>
          <w:position w:val="-30"/>
        </w:rPr>
        <w:tab/>
      </w:r>
      <w:r w:rsidRPr="008614E1">
        <w:t>3</w:t>
      </w:r>
      <w:r w:rsidRPr="008614E1">
        <w:rPr>
          <w:i/>
        </w:rPr>
        <w:t>F</w:t>
      </w:r>
      <w:r w:rsidRPr="008614E1">
        <w:t xml:space="preserve"> + 2</w:t>
      </w:r>
      <w:r w:rsidRPr="008614E1">
        <w:rPr>
          <w:i/>
        </w:rPr>
        <w:t>A</w:t>
      </w:r>
    </w:p>
    <w:p w14:paraId="6336EC81" w14:textId="77777777" w:rsidR="00C04EFA" w:rsidRPr="00F046CE" w:rsidRDefault="00C04EFA" w:rsidP="00C04EFA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D1C0C92" w14:textId="77777777" w:rsidR="00C04EFA" w:rsidRDefault="00C04EFA" w:rsidP="00C04EFA">
      <w:pPr>
        <w:spacing w:line="360" w:lineRule="auto"/>
        <w:ind w:left="360"/>
        <w:rPr>
          <w:position w:val="-32"/>
        </w:rPr>
      </w:pPr>
      <w:r w:rsidRPr="00F65543">
        <w:rPr>
          <w:position w:val="-30"/>
        </w:rPr>
        <w:object w:dxaOrig="3220" w:dyaOrig="720" w14:anchorId="1E902283">
          <v:shape id="_x0000_i1060" type="#_x0000_t75" style="width:161.4pt;height:36pt" o:ole="">
            <v:imagedata r:id="rId78" o:title=""/>
          </v:shape>
          <o:OLEObject Type="Embed" ProgID="Equation.DSMT4" ShapeID="_x0000_i1060" DrawAspect="Content" ObjectID="_1654270127" r:id="rId79"/>
        </w:object>
      </w:r>
    </w:p>
    <w:p w14:paraId="481B129B" w14:textId="77777777" w:rsidR="00C04EFA" w:rsidRDefault="00C04EFA" w:rsidP="00C04EFA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F65543">
        <w:rPr>
          <w:position w:val="-30"/>
        </w:rPr>
        <w:object w:dxaOrig="3200" w:dyaOrig="720" w14:anchorId="1A88CDB7">
          <v:shape id="_x0000_i1061" type="#_x0000_t75" style="width:159.6pt;height:36pt" o:ole="">
            <v:imagedata r:id="rId80" o:title=""/>
          </v:shape>
          <o:OLEObject Type="Embed" ProgID="Equation.DSMT4" ShapeID="_x0000_i1061" DrawAspect="Content" ObjectID="_1654270128" r:id="rId81"/>
        </w:object>
      </w:r>
    </w:p>
    <w:p w14:paraId="51A5AEC8" w14:textId="77777777" w:rsidR="00C04EFA" w:rsidRDefault="00C04EFA" w:rsidP="00C04EFA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F65543">
        <w:rPr>
          <w:position w:val="-30"/>
        </w:rPr>
        <w:object w:dxaOrig="2100" w:dyaOrig="720" w14:anchorId="0D489BF5">
          <v:shape id="_x0000_i1062" type="#_x0000_t75" style="width:105pt;height:36pt" o:ole="">
            <v:imagedata r:id="rId82" o:title=""/>
          </v:shape>
          <o:OLEObject Type="Embed" ProgID="Equation.DSMT4" ShapeID="_x0000_i1062" DrawAspect="Content" ObjectID="_1654270129" r:id="rId83"/>
        </w:object>
      </w:r>
    </w:p>
    <w:p w14:paraId="5C2F0CC4" w14:textId="77777777" w:rsidR="00C04EFA" w:rsidRDefault="00C04EFA" w:rsidP="00C04EFA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F65543">
        <w:rPr>
          <w:position w:val="-30"/>
        </w:rPr>
        <w:object w:dxaOrig="1880" w:dyaOrig="720" w14:anchorId="3593BB81">
          <v:shape id="_x0000_i1063" type="#_x0000_t75" style="width:93.6pt;height:36pt" o:ole="">
            <v:imagedata r:id="rId84" o:title=""/>
          </v:shape>
          <o:OLEObject Type="Embed" ProgID="Equation.DSMT4" ShapeID="_x0000_i1063" DrawAspect="Content" ObjectID="_1654270130" r:id="rId85"/>
        </w:object>
      </w:r>
    </w:p>
    <w:p w14:paraId="14099A71" w14:textId="77777777" w:rsidR="00C04EFA" w:rsidRDefault="00C04EFA" w:rsidP="00C04EFA">
      <w:pPr>
        <w:tabs>
          <w:tab w:val="left" w:pos="1260"/>
        </w:tabs>
        <w:ind w:left="360"/>
      </w:pPr>
      <w:r>
        <w:rPr>
          <w:position w:val="-32"/>
        </w:rPr>
        <w:tab/>
      </w:r>
      <w:r w:rsidR="00081C1A" w:rsidRPr="00F65543">
        <w:rPr>
          <w:position w:val="-30"/>
        </w:rPr>
        <w:object w:dxaOrig="1120" w:dyaOrig="720" w14:anchorId="7F8D11DC">
          <v:shape id="_x0000_i1064" type="#_x0000_t75" style="width:55.2pt;height:36pt" o:ole="">
            <v:imagedata r:id="rId86" o:title=""/>
          </v:shape>
          <o:OLEObject Type="Embed" ProgID="Equation.DSMT4" ShapeID="_x0000_i1064" DrawAspect="Content" ObjectID="_1654270131" r:id="rId87"/>
        </w:object>
      </w:r>
    </w:p>
    <w:p w14:paraId="4F768F5B" w14:textId="77777777" w:rsidR="007F5C01" w:rsidRDefault="007F5C01" w:rsidP="00C04EFA"/>
    <w:p w14:paraId="126679A4" w14:textId="77777777" w:rsidR="00EE087E" w:rsidRDefault="00EE087E" w:rsidP="00C04EFA"/>
    <w:p w14:paraId="00554B6B" w14:textId="77777777" w:rsidR="002E6C1E" w:rsidRDefault="002E6C1E" w:rsidP="0088476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33AFC3F" w14:textId="77777777" w:rsidR="002E6C1E" w:rsidRPr="00194E8E" w:rsidRDefault="00C67F9B" w:rsidP="004F38C0">
      <w:r w:rsidRPr="007A0DE3">
        <w:t>Evaluate</w:t>
      </w:r>
      <w:r w:rsidR="00081C1A">
        <w:tab/>
      </w:r>
      <w:r w:rsidR="00F65543" w:rsidRPr="00F65543">
        <w:rPr>
          <w:position w:val="-50"/>
        </w:rPr>
        <w:object w:dxaOrig="1100" w:dyaOrig="1120" w14:anchorId="61F3287F">
          <v:shape id="_x0000_i1065" type="#_x0000_t75" style="width:54.6pt;height:56.4pt" o:ole="">
            <v:imagedata r:id="rId88" o:title=""/>
          </v:shape>
          <o:OLEObject Type="Embed" ProgID="Equation.DSMT4" ShapeID="_x0000_i1065" DrawAspect="Content" ObjectID="_1654270132" r:id="rId89"/>
        </w:object>
      </w:r>
    </w:p>
    <w:p w14:paraId="68EBD574" w14:textId="77777777" w:rsidR="002E6C1E" w:rsidRPr="00F046CE" w:rsidRDefault="002E6C1E" w:rsidP="0088476A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A689FD4" w14:textId="77777777" w:rsidR="002E6C1E" w:rsidRPr="00F452CB" w:rsidRDefault="00F65543" w:rsidP="003C7A2F">
      <w:pPr>
        <w:spacing w:line="240" w:lineRule="auto"/>
        <w:ind w:left="360"/>
        <w:rPr>
          <w:position w:val="-50"/>
        </w:rPr>
      </w:pPr>
      <w:r w:rsidRPr="00F65543">
        <w:rPr>
          <w:position w:val="-50"/>
        </w:rPr>
        <w:object w:dxaOrig="1820" w:dyaOrig="1120" w14:anchorId="4865687A">
          <v:shape id="_x0000_i1066" type="#_x0000_t75" style="width:90.6pt;height:56.4pt" o:ole="">
            <v:imagedata r:id="rId90" o:title=""/>
          </v:shape>
          <o:OLEObject Type="Embed" ProgID="Equation.DSMT4" ShapeID="_x0000_i1066" DrawAspect="Content" ObjectID="_1654270133" r:id="rId91"/>
        </w:object>
      </w:r>
    </w:p>
    <w:p w14:paraId="5AC855F1" w14:textId="77777777" w:rsidR="003C7A2F" w:rsidRPr="003C7A2F" w:rsidRDefault="003C7A2F" w:rsidP="0088476A">
      <w:pPr>
        <w:rPr>
          <w:sz w:val="12"/>
        </w:rPr>
      </w:pPr>
      <w:r w:rsidRPr="003C7A2F">
        <w:rPr>
          <w:sz w:val="12"/>
        </w:rPr>
        <w:br w:type="page"/>
      </w:r>
    </w:p>
    <w:p w14:paraId="5295D4CB" w14:textId="77777777" w:rsidR="002E6C1E" w:rsidRDefault="002E6C1E" w:rsidP="0088476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59114C35" w14:textId="77777777" w:rsidR="002E6C1E" w:rsidRPr="00194E8E" w:rsidRDefault="00C67F9B" w:rsidP="00C67F9B">
      <w:pPr>
        <w:tabs>
          <w:tab w:val="left" w:pos="1440"/>
        </w:tabs>
        <w:spacing w:line="360" w:lineRule="auto"/>
        <w:rPr>
          <w:b/>
          <w:i/>
          <w:sz w:val="28"/>
        </w:rPr>
      </w:pPr>
      <w:r w:rsidRPr="007A0DE3">
        <w:t>Evaluate</w:t>
      </w:r>
      <w:r w:rsidR="0088476A">
        <w:tab/>
      </w:r>
      <w:r w:rsidR="00F65543" w:rsidRPr="00F65543">
        <w:rPr>
          <w:position w:val="-30"/>
        </w:rPr>
        <w:object w:dxaOrig="2000" w:dyaOrig="720" w14:anchorId="7565F013">
          <v:shape id="_x0000_i1067" type="#_x0000_t75" style="width:99.6pt;height:36pt" o:ole="">
            <v:imagedata r:id="rId92" o:title=""/>
          </v:shape>
          <o:OLEObject Type="Embed" ProgID="Equation.DSMT4" ShapeID="_x0000_i1067" DrawAspect="Content" ObjectID="_1654270134" r:id="rId93"/>
        </w:object>
      </w:r>
    </w:p>
    <w:p w14:paraId="07A56CA4" w14:textId="77777777" w:rsidR="002E6C1E" w:rsidRPr="00F046CE" w:rsidRDefault="002E6C1E" w:rsidP="0088476A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0458BD1" w14:textId="77777777" w:rsidR="00C04EFA" w:rsidRDefault="00F65543" w:rsidP="00C04EFA">
      <w:pPr>
        <w:spacing w:line="360" w:lineRule="auto"/>
        <w:ind w:left="360"/>
      </w:pPr>
      <w:r w:rsidRPr="00F65543">
        <w:rPr>
          <w:position w:val="-30"/>
        </w:rPr>
        <w:object w:dxaOrig="2000" w:dyaOrig="720" w14:anchorId="62B80E59">
          <v:shape id="_x0000_i1068" type="#_x0000_t75" style="width:99.6pt;height:36pt" o:ole="">
            <v:imagedata r:id="rId94" o:title=""/>
          </v:shape>
          <o:OLEObject Type="Embed" ProgID="Equation.DSMT4" ShapeID="_x0000_i1068" DrawAspect="Content" ObjectID="_1654270135" r:id="rId95"/>
        </w:object>
      </w:r>
    </w:p>
    <w:p w14:paraId="3711D2A1" w14:textId="77777777" w:rsidR="002E6C1E" w:rsidRPr="00154B2A" w:rsidRDefault="002E6C1E" w:rsidP="00C04EFA">
      <w:pPr>
        <w:ind w:left="360"/>
      </w:pPr>
      <w:r w:rsidRPr="0095259B">
        <w:rPr>
          <w:i/>
        </w:rPr>
        <w:t xml:space="preserve">It is </w:t>
      </w:r>
      <w:r w:rsidRPr="00154B2A">
        <w:rPr>
          <w:b/>
          <w:i/>
        </w:rPr>
        <w:t>impossible</w:t>
      </w:r>
      <w:r w:rsidR="00154B2A">
        <w:rPr>
          <w:i/>
        </w:rPr>
        <w:t>;</w:t>
      </w:r>
      <w:r w:rsidR="00154B2A">
        <w:t xml:space="preserve"> </w:t>
      </w:r>
      <w:r w:rsidR="00154B2A" w:rsidRPr="00154B2A">
        <w:rPr>
          <w:position w:val="-4"/>
        </w:rPr>
        <w:object w:dxaOrig="520" w:dyaOrig="260" w14:anchorId="4A0B5981">
          <v:shape id="_x0000_i1069" type="#_x0000_t75" style="width:26.4pt;height:12.6pt" o:ole="">
            <v:imagedata r:id="rId96" o:title=""/>
          </v:shape>
          <o:OLEObject Type="Embed" ProgID="Equation.DSMT4" ShapeID="_x0000_i1069" DrawAspect="Content" ObjectID="_1654270136" r:id="rId97"/>
        </w:object>
      </w:r>
      <w:r w:rsidR="00154B2A">
        <w:t xml:space="preserve"> and </w:t>
      </w:r>
      <w:r w:rsidR="00154B2A" w:rsidRPr="00154B2A">
        <w:rPr>
          <w:position w:val="-6"/>
        </w:rPr>
        <w:object w:dxaOrig="499" w:dyaOrig="279" w14:anchorId="3075764B">
          <v:shape id="_x0000_i1070" type="#_x0000_t75" style="width:24.6pt;height:14.4pt" o:ole="">
            <v:imagedata r:id="rId98" o:title=""/>
          </v:shape>
          <o:OLEObject Type="Embed" ProgID="Equation.DSMT4" ShapeID="_x0000_i1070" DrawAspect="Content" ObjectID="_1654270137" r:id="rId99"/>
        </w:object>
      </w:r>
      <w:r w:rsidR="00154B2A">
        <w:t xml:space="preserve">  are not the same size.</w:t>
      </w:r>
    </w:p>
    <w:p w14:paraId="41CA2E26" w14:textId="77777777" w:rsidR="002E6C1E" w:rsidRDefault="002E6C1E" w:rsidP="004F38C0"/>
    <w:p w14:paraId="04594279" w14:textId="77777777" w:rsidR="002E6C1E" w:rsidRDefault="002E6C1E" w:rsidP="004F38C0"/>
    <w:p w14:paraId="6F57C730" w14:textId="77777777" w:rsidR="002E6C1E" w:rsidRPr="00194E8E" w:rsidRDefault="002E6C1E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581753A" w14:textId="77777777" w:rsidR="002E6C1E" w:rsidRDefault="00C67F9B" w:rsidP="002E6C1E">
      <w:pPr>
        <w:rPr>
          <w:rFonts w:eastAsiaTheme="minorHAnsi"/>
        </w:rPr>
      </w:pPr>
      <w:r w:rsidRPr="007A0DE3">
        <w:t>Evaluate</w:t>
      </w:r>
      <w:r w:rsidRPr="00F65543">
        <w:rPr>
          <w:rFonts w:eastAsiaTheme="minorHAnsi"/>
        </w:rPr>
        <w:t xml:space="preserve"> </w:t>
      </w:r>
      <w:r w:rsidR="00F65543" w:rsidRPr="00F65543">
        <w:rPr>
          <w:rFonts w:eastAsiaTheme="minorHAnsi"/>
          <w:position w:val="-38"/>
        </w:rPr>
        <w:object w:dxaOrig="1939" w:dyaOrig="880" w14:anchorId="2547D937">
          <v:shape id="_x0000_i1071" type="#_x0000_t75" style="width:96.6pt;height:44.4pt" o:ole="">
            <v:imagedata r:id="rId100" o:title=""/>
          </v:shape>
          <o:OLEObject Type="Embed" ProgID="Equation.DSMT4" ShapeID="_x0000_i1071" DrawAspect="Content" ObjectID="_1654270138" r:id="rId101"/>
        </w:object>
      </w:r>
    </w:p>
    <w:p w14:paraId="227ADE0E" w14:textId="77777777" w:rsidR="002E6C1E" w:rsidRPr="00F046CE" w:rsidRDefault="002E6C1E" w:rsidP="002E6C1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EA58A76" w14:textId="77777777" w:rsidR="002E6C1E" w:rsidRPr="00793DBA" w:rsidRDefault="00F65543" w:rsidP="00154B2A">
      <w:pPr>
        <w:spacing w:line="360" w:lineRule="auto"/>
        <w:ind w:left="360"/>
        <w:rPr>
          <w:rFonts w:eastAsiaTheme="minorHAnsi"/>
          <w:position w:val="-32"/>
        </w:rPr>
      </w:pPr>
      <w:r w:rsidRPr="00F65543">
        <w:rPr>
          <w:rFonts w:eastAsiaTheme="minorHAnsi"/>
          <w:position w:val="-38"/>
        </w:rPr>
        <w:object w:dxaOrig="3980" w:dyaOrig="880" w14:anchorId="5064CEC6">
          <v:shape id="_x0000_i1072" type="#_x0000_t75" style="width:198.6pt;height:44.4pt" o:ole="">
            <v:imagedata r:id="rId102" o:title=""/>
          </v:shape>
          <o:OLEObject Type="Embed" ProgID="Equation.DSMT4" ShapeID="_x0000_i1072" DrawAspect="Content" ObjectID="_1654270139" r:id="rId103"/>
        </w:object>
      </w:r>
    </w:p>
    <w:p w14:paraId="0FBDC6BC" w14:textId="77777777" w:rsidR="002E6C1E" w:rsidRPr="00793DBA" w:rsidRDefault="002E6C1E" w:rsidP="00154B2A">
      <w:pPr>
        <w:tabs>
          <w:tab w:val="left" w:pos="2340"/>
        </w:tabs>
        <w:rPr>
          <w:rFonts w:eastAsiaTheme="minorHAnsi"/>
          <w:position w:val="-32"/>
          <w:sz w:val="28"/>
          <w:szCs w:val="28"/>
        </w:rPr>
      </w:pPr>
      <w:r w:rsidRPr="00793DBA">
        <w:rPr>
          <w:rFonts w:eastAsiaTheme="minorHAnsi"/>
          <w:position w:val="-32"/>
          <w:sz w:val="28"/>
          <w:szCs w:val="28"/>
        </w:rPr>
        <w:tab/>
      </w:r>
      <w:r w:rsidR="00154B2A" w:rsidRPr="00154B2A">
        <w:rPr>
          <w:rFonts w:eastAsiaTheme="minorHAnsi"/>
          <w:position w:val="-40"/>
          <w:sz w:val="28"/>
          <w:szCs w:val="28"/>
        </w:rPr>
        <w:object w:dxaOrig="1080" w:dyaOrig="920" w14:anchorId="465D59D2">
          <v:shape id="_x0000_i1073" type="#_x0000_t75" style="width:54pt;height:46.5pt" o:ole="">
            <v:imagedata r:id="rId104" o:title=""/>
          </v:shape>
          <o:OLEObject Type="Embed" ProgID="Equation.DSMT4" ShapeID="_x0000_i1073" DrawAspect="Content" ObjectID="_1654270140" r:id="rId105"/>
        </w:object>
      </w:r>
    </w:p>
    <w:p w14:paraId="7E7DC30E" w14:textId="77777777" w:rsidR="002E6C1E" w:rsidRDefault="002E6C1E" w:rsidP="00154B2A"/>
    <w:p w14:paraId="39B0E919" w14:textId="77777777" w:rsidR="002E6C1E" w:rsidRDefault="002E6C1E" w:rsidP="00154B2A"/>
    <w:p w14:paraId="52EB250B" w14:textId="77777777" w:rsidR="002E6C1E" w:rsidRDefault="002E6C1E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1F90358" w14:textId="77777777" w:rsidR="002E6C1E" w:rsidRPr="00194E8E" w:rsidRDefault="00C67F9B" w:rsidP="00C67F9B">
      <w:pPr>
        <w:tabs>
          <w:tab w:val="left" w:pos="1440"/>
          <w:tab w:val="left" w:pos="6930"/>
        </w:tabs>
        <w:spacing w:after="120"/>
        <w:rPr>
          <w:b/>
          <w:i/>
          <w:sz w:val="28"/>
        </w:rPr>
      </w:pPr>
      <w:r w:rsidRPr="007A0DE3">
        <w:t>Evaluate</w:t>
      </w:r>
      <w:r w:rsidR="00154B2A">
        <w:tab/>
      </w:r>
      <w:r w:rsidR="00154B2A" w:rsidRPr="00F65543">
        <w:rPr>
          <w:position w:val="-30"/>
        </w:rPr>
        <w:object w:dxaOrig="2040" w:dyaOrig="720" w14:anchorId="064BA99B">
          <v:shape id="_x0000_i1074" type="#_x0000_t75" style="width:102pt;height:36pt" o:ole="">
            <v:imagedata r:id="rId106" o:title=""/>
          </v:shape>
          <o:OLEObject Type="Embed" ProgID="Equation.DSMT4" ShapeID="_x0000_i1074" DrawAspect="Content" ObjectID="_1654270141" r:id="rId107"/>
        </w:object>
      </w:r>
    </w:p>
    <w:p w14:paraId="69021378" w14:textId="77777777" w:rsidR="002E6C1E" w:rsidRPr="00F046CE" w:rsidRDefault="002E6C1E" w:rsidP="002E6C1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FB1CDE5" w14:textId="77777777" w:rsidR="002E6C1E" w:rsidRDefault="00F65543" w:rsidP="00154B2A">
      <w:pPr>
        <w:spacing w:after="120"/>
        <w:ind w:left="360"/>
      </w:pPr>
      <w:r w:rsidRPr="00F65543">
        <w:rPr>
          <w:position w:val="-30"/>
        </w:rPr>
        <w:object w:dxaOrig="3780" w:dyaOrig="720" w14:anchorId="1FB64A65">
          <v:shape id="_x0000_i1075" type="#_x0000_t75" style="width:189pt;height:36pt" o:ole="">
            <v:imagedata r:id="rId108" o:title=""/>
          </v:shape>
          <o:OLEObject Type="Embed" ProgID="Equation.DSMT4" ShapeID="_x0000_i1075" DrawAspect="Content" ObjectID="_1654270142" r:id="rId109"/>
        </w:object>
      </w:r>
    </w:p>
    <w:p w14:paraId="333481DD" w14:textId="77777777" w:rsidR="002E6C1E" w:rsidRDefault="002E6C1E" w:rsidP="002E6C1E">
      <w:pPr>
        <w:tabs>
          <w:tab w:val="left" w:pos="2340"/>
        </w:tabs>
        <w:rPr>
          <w:position w:val="-30"/>
        </w:rPr>
      </w:pPr>
      <w:r>
        <w:tab/>
      </w:r>
      <w:r w:rsidR="00154B2A" w:rsidRPr="00F65543">
        <w:rPr>
          <w:position w:val="-30"/>
        </w:rPr>
        <w:object w:dxaOrig="1040" w:dyaOrig="720" w14:anchorId="2F50C92D">
          <v:shape id="_x0000_i1076" type="#_x0000_t75" style="width:51.6pt;height:36pt" o:ole="">
            <v:imagedata r:id="rId110" o:title=""/>
          </v:shape>
          <o:OLEObject Type="Embed" ProgID="Equation.DSMT4" ShapeID="_x0000_i1076" DrawAspect="Content" ObjectID="_1654270143" r:id="rId111"/>
        </w:object>
      </w:r>
    </w:p>
    <w:p w14:paraId="0066D38E" w14:textId="77777777" w:rsidR="0076436F" w:rsidRDefault="0076436F" w:rsidP="0076436F"/>
    <w:p w14:paraId="03CEA104" w14:textId="77777777" w:rsidR="00C04EFA" w:rsidRDefault="00C04EFA" w:rsidP="0076436F"/>
    <w:p w14:paraId="2903D34C" w14:textId="77777777" w:rsidR="002E6C1E" w:rsidRDefault="002E6C1E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2CDDF58" w14:textId="77777777" w:rsidR="002E6C1E" w:rsidRPr="00194E8E" w:rsidRDefault="007A0DE3" w:rsidP="007A0DE3">
      <w:pPr>
        <w:tabs>
          <w:tab w:val="left" w:pos="1440"/>
        </w:tabs>
        <w:spacing w:after="120"/>
        <w:rPr>
          <w:b/>
          <w:i/>
          <w:sz w:val="28"/>
        </w:rPr>
      </w:pPr>
      <w:bookmarkStart w:id="1" w:name="_Hlk493924171"/>
      <w:r w:rsidRPr="007A0DE3">
        <w:t>Evaluate</w:t>
      </w:r>
      <w:bookmarkEnd w:id="1"/>
      <w:r w:rsidRPr="007A0DE3">
        <w:tab/>
      </w:r>
      <w:r w:rsidR="00C67F9B" w:rsidRPr="00F65543">
        <w:rPr>
          <w:position w:val="-30"/>
        </w:rPr>
        <w:object w:dxaOrig="2040" w:dyaOrig="720" w14:anchorId="49429DF0">
          <v:shape id="_x0000_i1077" type="#_x0000_t75" style="width:102pt;height:36pt" o:ole="">
            <v:imagedata r:id="rId112" o:title=""/>
          </v:shape>
          <o:OLEObject Type="Embed" ProgID="Equation.DSMT4" ShapeID="_x0000_i1077" DrawAspect="Content" ObjectID="_1654270144" r:id="rId113"/>
        </w:object>
      </w:r>
    </w:p>
    <w:p w14:paraId="7EFDE042" w14:textId="77777777" w:rsidR="002E6C1E" w:rsidRPr="00F046CE" w:rsidRDefault="002E6C1E" w:rsidP="002E6C1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C914FC1" w14:textId="77777777" w:rsidR="002E6C1E" w:rsidRDefault="002D1197" w:rsidP="002D1197">
      <w:pPr>
        <w:spacing w:after="120"/>
        <w:ind w:left="360"/>
      </w:pPr>
      <w:r w:rsidRPr="00F65543">
        <w:rPr>
          <w:position w:val="-30"/>
        </w:rPr>
        <w:object w:dxaOrig="4380" w:dyaOrig="720" w14:anchorId="1BB1CAD2">
          <v:shape id="_x0000_i1078" type="#_x0000_t75" style="width:219.6pt;height:36pt" o:ole="">
            <v:imagedata r:id="rId114" o:title=""/>
          </v:shape>
          <o:OLEObject Type="Embed" ProgID="Equation.DSMT4" ShapeID="_x0000_i1078" DrawAspect="Content" ObjectID="_1654270145" r:id="rId115"/>
        </w:object>
      </w:r>
    </w:p>
    <w:p w14:paraId="1DAD8671" w14:textId="77777777" w:rsidR="002E6C1E" w:rsidRDefault="002E6C1E" w:rsidP="002D1197">
      <w:pPr>
        <w:tabs>
          <w:tab w:val="left" w:pos="2430"/>
        </w:tabs>
        <w:ind w:left="360"/>
      </w:pPr>
      <w:r>
        <w:tab/>
      </w:r>
      <w:r w:rsidR="002D1197" w:rsidRPr="00F65543">
        <w:rPr>
          <w:position w:val="-30"/>
        </w:rPr>
        <w:object w:dxaOrig="1180" w:dyaOrig="720" w14:anchorId="0EBE8A79">
          <v:shape id="_x0000_i1079" type="#_x0000_t75" style="width:59.4pt;height:36pt" o:ole="">
            <v:imagedata r:id="rId116" o:title=""/>
          </v:shape>
          <o:OLEObject Type="Embed" ProgID="Equation.DSMT4" ShapeID="_x0000_i1079" DrawAspect="Content" ObjectID="_1654270146" r:id="rId117"/>
        </w:object>
      </w:r>
    </w:p>
    <w:p w14:paraId="250B631C" w14:textId="77777777" w:rsidR="002E6C1E" w:rsidRDefault="002E6C1E" w:rsidP="007A0DE3"/>
    <w:p w14:paraId="40E5FCA4" w14:textId="77777777" w:rsidR="002E6C1E" w:rsidRPr="00A9162B" w:rsidRDefault="002E6C1E" w:rsidP="007A0DE3"/>
    <w:p w14:paraId="521A06C1" w14:textId="77777777" w:rsidR="002E6C1E" w:rsidRDefault="002E6C1E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B81F886" w14:textId="77777777" w:rsidR="002E6C1E" w:rsidRPr="00194E8E" w:rsidRDefault="007A0DE3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7A0DE3">
        <w:t>Evaluate</w:t>
      </w:r>
      <w:r w:rsidRPr="00C8109D">
        <w:rPr>
          <w:position w:val="-14"/>
        </w:rPr>
        <w:t xml:space="preserve"> </w:t>
      </w:r>
      <w:r>
        <w:rPr>
          <w:position w:val="-14"/>
        </w:rPr>
        <w:t xml:space="preserve"> </w:t>
      </w:r>
      <w:r w:rsidR="00F65543">
        <w:rPr>
          <w:position w:val="-14"/>
        </w:rPr>
        <w:object w:dxaOrig="2439" w:dyaOrig="400" w14:anchorId="3ED2EF91">
          <v:shape id="_x0000_i1080" type="#_x0000_t75" style="width:122.4pt;height:20.4pt" o:ole="">
            <v:imagedata r:id="rId118" o:title=""/>
          </v:shape>
          <o:OLEObject Type="Embed" ProgID="Equation.DSMT4" ShapeID="_x0000_i1080" DrawAspect="Content" ObjectID="_1654270147" r:id="rId119"/>
        </w:object>
      </w:r>
    </w:p>
    <w:p w14:paraId="5428016C" w14:textId="77777777" w:rsidR="002E6C1E" w:rsidRPr="00F046CE" w:rsidRDefault="002E6C1E" w:rsidP="002E6C1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DCB76C9" w14:textId="77777777" w:rsidR="002E6C1E" w:rsidRDefault="00F65543" w:rsidP="002E6C1E">
      <w:pPr>
        <w:ind w:left="360"/>
      </w:pPr>
      <w:r w:rsidRPr="00F65543">
        <w:rPr>
          <w:position w:val="-14"/>
        </w:rPr>
        <w:object w:dxaOrig="3580" w:dyaOrig="400" w14:anchorId="3D3D5C93">
          <v:shape id="_x0000_i1081" type="#_x0000_t75" style="width:179.4pt;height:20.4pt" o:ole="">
            <v:imagedata r:id="rId120" o:title=""/>
          </v:shape>
          <o:OLEObject Type="Embed" ProgID="Equation.DSMT4" ShapeID="_x0000_i1081" DrawAspect="Content" ObjectID="_1654270148" r:id="rId121"/>
        </w:object>
      </w:r>
    </w:p>
    <w:p w14:paraId="2198BBBD" w14:textId="77777777" w:rsidR="008D2B62" w:rsidRDefault="008D2B62" w:rsidP="008D2B62"/>
    <w:p w14:paraId="7B66F668" w14:textId="77777777" w:rsidR="008D2B62" w:rsidRDefault="008D2B62" w:rsidP="008D2B62"/>
    <w:p w14:paraId="3807EF30" w14:textId="77777777" w:rsidR="008D2B62" w:rsidRPr="00194E8E" w:rsidRDefault="008D2B62" w:rsidP="008D2B62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36FE493" w14:textId="77777777" w:rsidR="008D2B62" w:rsidRDefault="008D2B62" w:rsidP="008D2B62">
      <w:pPr>
        <w:tabs>
          <w:tab w:val="left" w:pos="1080"/>
        </w:tabs>
      </w:pPr>
      <w:r w:rsidRPr="007A0DE3">
        <w:t>Evaluate</w:t>
      </w:r>
      <w:r w:rsidRPr="00EA59CE">
        <w:rPr>
          <w:szCs w:val="28"/>
        </w:rPr>
        <w:t xml:space="preserve"> </w:t>
      </w:r>
      <w:r>
        <w:rPr>
          <w:szCs w:val="28"/>
        </w:rPr>
        <w:tab/>
      </w:r>
      <w:r w:rsidRPr="00F65543">
        <w:rPr>
          <w:position w:val="-30"/>
          <w:szCs w:val="28"/>
        </w:rPr>
        <w:object w:dxaOrig="1460" w:dyaOrig="720" w14:anchorId="76155781">
          <v:shape id="_x0000_i1082" type="#_x0000_t75" style="width:73.8pt;height:36pt" o:ole="">
            <v:imagedata r:id="rId122" o:title=""/>
          </v:shape>
          <o:OLEObject Type="Embed" ProgID="Equation.DSMT4" ShapeID="_x0000_i1082" DrawAspect="Content" ObjectID="_1654270149" r:id="rId123"/>
        </w:object>
      </w:r>
    </w:p>
    <w:p w14:paraId="16A0909B" w14:textId="77777777" w:rsidR="008D2B62" w:rsidRPr="00F046CE" w:rsidRDefault="008D2B62" w:rsidP="008D2B62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8D83C70" w14:textId="77777777" w:rsidR="008D2B62" w:rsidRDefault="008D2B62" w:rsidP="008D2B62">
      <w:pPr>
        <w:spacing w:line="360" w:lineRule="auto"/>
        <w:ind w:left="360"/>
        <w:rPr>
          <w:szCs w:val="28"/>
        </w:rPr>
      </w:pPr>
      <w:r w:rsidRPr="00F65543">
        <w:rPr>
          <w:position w:val="-30"/>
          <w:szCs w:val="28"/>
        </w:rPr>
        <w:object w:dxaOrig="4020" w:dyaOrig="720" w14:anchorId="2BCAE37B">
          <v:shape id="_x0000_i1083" type="#_x0000_t75" style="width:201.6pt;height:36pt" o:ole="">
            <v:imagedata r:id="rId124" o:title=""/>
          </v:shape>
          <o:OLEObject Type="Embed" ProgID="Equation.DSMT4" ShapeID="_x0000_i1083" DrawAspect="Content" ObjectID="_1654270150" r:id="rId125"/>
        </w:object>
      </w:r>
    </w:p>
    <w:p w14:paraId="0A935C06" w14:textId="77777777" w:rsidR="008D2B62" w:rsidRPr="008D2B62" w:rsidRDefault="008D2B62" w:rsidP="008D2B62">
      <w:pPr>
        <w:tabs>
          <w:tab w:val="left" w:pos="1710"/>
        </w:tabs>
        <w:ind w:left="360"/>
        <w:rPr>
          <w:sz w:val="28"/>
          <w:szCs w:val="28"/>
        </w:rPr>
      </w:pPr>
      <w:r>
        <w:rPr>
          <w:szCs w:val="28"/>
        </w:rPr>
        <w:tab/>
      </w:r>
      <w:r w:rsidRPr="008D2B62">
        <w:rPr>
          <w:position w:val="-30"/>
        </w:rPr>
        <w:object w:dxaOrig="1080" w:dyaOrig="720" w14:anchorId="2185A3A7">
          <v:shape id="_x0000_i1084" type="#_x0000_t75" style="width:54pt;height:36pt" o:ole="">
            <v:imagedata r:id="rId126" o:title=""/>
          </v:shape>
          <o:OLEObject Type="Embed" ProgID="Equation.DSMT4" ShapeID="_x0000_i1084" DrawAspect="Content" ObjectID="_1654270151" r:id="rId127"/>
        </w:object>
      </w:r>
    </w:p>
    <w:p w14:paraId="523E02A8" w14:textId="77777777" w:rsidR="002E6C1E" w:rsidRDefault="002E6C1E" w:rsidP="008D2B62"/>
    <w:p w14:paraId="2FF8D4E1" w14:textId="77777777" w:rsidR="00064E6A" w:rsidRDefault="00064E6A" w:rsidP="008D2B62"/>
    <w:p w14:paraId="780B7A27" w14:textId="77777777" w:rsidR="00064E6A" w:rsidRPr="00194E8E" w:rsidRDefault="00064E6A" w:rsidP="008D2B6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B5A0FC5" w14:textId="77777777" w:rsidR="00064E6A" w:rsidRDefault="008D2B62" w:rsidP="008D2B62">
      <w:pPr>
        <w:tabs>
          <w:tab w:val="left" w:pos="1080"/>
        </w:tabs>
        <w:rPr>
          <w:position w:val="-50"/>
        </w:rPr>
      </w:pPr>
      <w:r w:rsidRPr="007A0DE3">
        <w:t>Evaluate</w:t>
      </w:r>
      <w:r>
        <w:t xml:space="preserve"> </w:t>
      </w:r>
      <w:r>
        <w:tab/>
      </w:r>
      <w:r w:rsidR="00F65543">
        <w:rPr>
          <w:position w:val="-50"/>
        </w:rPr>
        <w:object w:dxaOrig="2200" w:dyaOrig="1120" w14:anchorId="1EE3F977">
          <v:shape id="_x0000_i1085" type="#_x0000_t75" style="width:110.4pt;height:56.4pt" o:ole="">
            <v:imagedata r:id="rId128" o:title=""/>
          </v:shape>
          <o:OLEObject Type="Embed" ProgID="Equation.DSMT4" ShapeID="_x0000_i1085" DrawAspect="Content" ObjectID="_1654270152" r:id="rId129"/>
        </w:object>
      </w:r>
    </w:p>
    <w:p w14:paraId="791BDE17" w14:textId="77777777" w:rsidR="00064E6A" w:rsidRPr="00F046CE" w:rsidRDefault="00064E6A" w:rsidP="008D2B62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D241D5B" w14:textId="77777777" w:rsidR="00064E6A" w:rsidRDefault="00F65543" w:rsidP="008D2B62">
      <w:pPr>
        <w:ind w:left="360"/>
      </w:pPr>
      <w:r w:rsidRPr="00F65543">
        <w:rPr>
          <w:position w:val="-50"/>
        </w:rPr>
        <w:object w:dxaOrig="6720" w:dyaOrig="1120" w14:anchorId="2AE5FBC2">
          <v:shape id="_x0000_i1086" type="#_x0000_t75" style="width:336pt;height:56.4pt" o:ole="">
            <v:imagedata r:id="rId130" o:title=""/>
          </v:shape>
          <o:OLEObject Type="Embed" ProgID="Equation.DSMT4" ShapeID="_x0000_i1086" DrawAspect="Content" ObjectID="_1654270153" r:id="rId131"/>
        </w:object>
      </w:r>
    </w:p>
    <w:p w14:paraId="2D86EF6C" w14:textId="77777777" w:rsidR="00064E6A" w:rsidRDefault="00064E6A" w:rsidP="008D2B62">
      <w:pPr>
        <w:tabs>
          <w:tab w:val="left" w:pos="2520"/>
        </w:tabs>
        <w:spacing w:line="240" w:lineRule="auto"/>
      </w:pPr>
      <w:r>
        <w:tab/>
      </w:r>
      <w:r w:rsidR="008D2B62" w:rsidRPr="00F65543">
        <w:rPr>
          <w:position w:val="-30"/>
        </w:rPr>
        <w:object w:dxaOrig="1320" w:dyaOrig="720" w14:anchorId="53F81DCA">
          <v:shape id="_x0000_i1087" type="#_x0000_t75" style="width:66pt;height:36pt" o:ole="">
            <v:imagedata r:id="rId132" o:title=""/>
          </v:shape>
          <o:OLEObject Type="Embed" ProgID="Equation.DSMT4" ShapeID="_x0000_i1087" DrawAspect="Content" ObjectID="_1654270154" r:id="rId133"/>
        </w:object>
      </w:r>
    </w:p>
    <w:p w14:paraId="2C9BC107" w14:textId="77777777" w:rsidR="004F38C0" w:rsidRPr="004F38C0" w:rsidRDefault="004F38C0" w:rsidP="008D2B62">
      <w:pPr>
        <w:rPr>
          <w:sz w:val="12"/>
        </w:rPr>
      </w:pPr>
      <w:r w:rsidRPr="004F38C0">
        <w:rPr>
          <w:sz w:val="12"/>
        </w:rPr>
        <w:br w:type="page"/>
      </w:r>
    </w:p>
    <w:p w14:paraId="6E48E542" w14:textId="77777777" w:rsidR="00E55138" w:rsidRPr="00194E8E" w:rsidRDefault="00E55138" w:rsidP="0098721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7D900C42" w14:textId="77777777" w:rsidR="00EB2AA4" w:rsidRPr="003D1EF8" w:rsidRDefault="008D2B62" w:rsidP="0098721A">
      <w:pPr>
        <w:tabs>
          <w:tab w:val="left" w:pos="1080"/>
        </w:tabs>
      </w:pPr>
      <w:r w:rsidRPr="007A0DE3">
        <w:t>Evaluate</w:t>
      </w:r>
      <w:r w:rsidRPr="00F65543">
        <w:t xml:space="preserve"> </w:t>
      </w:r>
      <w:r>
        <w:tab/>
      </w:r>
      <w:r w:rsidR="00F65543" w:rsidRPr="00F65543">
        <w:rPr>
          <w:position w:val="-50"/>
        </w:rPr>
        <w:object w:dxaOrig="2520" w:dyaOrig="1120" w14:anchorId="709B9FD4">
          <v:shape id="_x0000_i1088" type="#_x0000_t75" style="width:126pt;height:56.4pt" o:ole="">
            <v:imagedata r:id="rId134" o:title=""/>
          </v:shape>
          <o:OLEObject Type="Embed" ProgID="Equation.DSMT4" ShapeID="_x0000_i1088" DrawAspect="Content" ObjectID="_1654270155" r:id="rId135"/>
        </w:object>
      </w:r>
    </w:p>
    <w:p w14:paraId="1A3346C6" w14:textId="77777777" w:rsidR="009C79D5" w:rsidRPr="00F046CE" w:rsidRDefault="009C79D5" w:rsidP="0098721A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C2EEB14" w14:textId="77777777" w:rsidR="008A378E" w:rsidRPr="003D1EF8" w:rsidRDefault="00F65543" w:rsidP="00222419">
      <w:pPr>
        <w:tabs>
          <w:tab w:val="left" w:pos="2700"/>
        </w:tabs>
        <w:ind w:left="360"/>
      </w:pPr>
      <w:r w:rsidRPr="00F65543">
        <w:rPr>
          <w:position w:val="-44"/>
        </w:rPr>
        <w:object w:dxaOrig="2360" w:dyaOrig="999" w14:anchorId="1D4F72DE">
          <v:shape id="_x0000_i1089" type="#_x0000_t75" style="width:117.6pt;height:50.4pt" o:ole="">
            <v:imagedata r:id="rId136" o:title=""/>
          </v:shape>
          <o:OLEObject Type="Embed" ProgID="Equation.DSMT4" ShapeID="_x0000_i1089" DrawAspect="Content" ObjectID="_1654270156" r:id="rId137"/>
        </w:object>
      </w:r>
      <w:r w:rsidRPr="00F65543">
        <w:rPr>
          <w:position w:val="-50"/>
        </w:rPr>
        <w:object w:dxaOrig="5880" w:dyaOrig="1120" w14:anchorId="0BF66307">
          <v:shape id="_x0000_i1090" type="#_x0000_t75" style="width:294pt;height:56.4pt" o:ole="">
            <v:imagedata r:id="rId138" o:title=""/>
          </v:shape>
          <o:OLEObject Type="Embed" ProgID="Equation.DSMT4" ShapeID="_x0000_i1090" DrawAspect="Content" ObjectID="_1654270157" r:id="rId139"/>
        </w:object>
      </w:r>
    </w:p>
    <w:p w14:paraId="6EFD2D3D" w14:textId="77777777" w:rsidR="008A378E" w:rsidRDefault="00D20274" w:rsidP="00222419">
      <w:pPr>
        <w:tabs>
          <w:tab w:val="left" w:pos="2700"/>
        </w:tabs>
        <w:rPr>
          <w:position w:val="-50"/>
        </w:rPr>
      </w:pPr>
      <w:r>
        <w:rPr>
          <w:position w:val="-52"/>
        </w:rPr>
        <w:tab/>
      </w:r>
      <w:r w:rsidR="0098721A" w:rsidRPr="00F65543">
        <w:rPr>
          <w:position w:val="-50"/>
        </w:rPr>
        <w:object w:dxaOrig="1560" w:dyaOrig="1120" w14:anchorId="0641B5C0">
          <v:shape id="_x0000_i1091" type="#_x0000_t75" style="width:78pt;height:56.4pt" o:ole="">
            <v:imagedata r:id="rId140" o:title=""/>
          </v:shape>
          <o:OLEObject Type="Embed" ProgID="Equation.DSMT4" ShapeID="_x0000_i1091" DrawAspect="Content" ObjectID="_1654270158" r:id="rId141"/>
        </w:object>
      </w:r>
    </w:p>
    <w:p w14:paraId="01BD683D" w14:textId="77777777" w:rsidR="00190F22" w:rsidRDefault="00190F22" w:rsidP="0056791D"/>
    <w:p w14:paraId="5A548F00" w14:textId="77777777" w:rsidR="00EB2AA4" w:rsidRDefault="00EB2AA4" w:rsidP="0056791D"/>
    <w:p w14:paraId="78FEDE99" w14:textId="77777777" w:rsidR="00E55138" w:rsidRPr="00194E8E" w:rsidRDefault="00E55138" w:rsidP="0056791D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4AE7E21" w14:textId="77777777" w:rsidR="00EB2AA4" w:rsidRPr="003D1EF8" w:rsidRDefault="0056791D" w:rsidP="0056791D">
      <w:pPr>
        <w:tabs>
          <w:tab w:val="left" w:pos="1080"/>
        </w:tabs>
      </w:pPr>
      <w:r>
        <w:t>Evaluate</w:t>
      </w:r>
      <w:r>
        <w:tab/>
      </w:r>
      <w:r w:rsidR="00EB2AA4" w:rsidRPr="00F40CE3">
        <w:t xml:space="preserve"> </w:t>
      </w:r>
      <w:r w:rsidR="00F65543" w:rsidRPr="00F65543">
        <w:rPr>
          <w:position w:val="-50"/>
        </w:rPr>
        <w:object w:dxaOrig="2520" w:dyaOrig="1120" w14:anchorId="21E62EB0">
          <v:shape id="_x0000_i1092" type="#_x0000_t75" style="width:126pt;height:56.4pt" o:ole="">
            <v:imagedata r:id="rId142" o:title=""/>
          </v:shape>
          <o:OLEObject Type="Embed" ProgID="Equation.DSMT4" ShapeID="_x0000_i1092" DrawAspect="Content" ObjectID="_1654270159" r:id="rId143"/>
        </w:object>
      </w:r>
    </w:p>
    <w:p w14:paraId="15299D38" w14:textId="77777777" w:rsidR="009C79D5" w:rsidRPr="00F046CE" w:rsidRDefault="009C79D5" w:rsidP="0056791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8813007" w14:textId="77777777" w:rsidR="00D20274" w:rsidRPr="003D1EF8" w:rsidRDefault="00F65543" w:rsidP="00222419">
      <w:pPr>
        <w:tabs>
          <w:tab w:val="left" w:pos="2700"/>
        </w:tabs>
        <w:ind w:left="360"/>
      </w:pPr>
      <w:r w:rsidRPr="00F65543">
        <w:rPr>
          <w:position w:val="-44"/>
        </w:rPr>
        <w:object w:dxaOrig="2360" w:dyaOrig="999" w14:anchorId="1699E8A9">
          <v:shape id="_x0000_i1093" type="#_x0000_t75" style="width:117.6pt;height:50.4pt" o:ole="">
            <v:imagedata r:id="rId144" o:title=""/>
          </v:shape>
          <o:OLEObject Type="Embed" ProgID="Equation.DSMT4" ShapeID="_x0000_i1093" DrawAspect="Content" ObjectID="_1654270160" r:id="rId145"/>
        </w:object>
      </w:r>
      <w:r w:rsidRPr="00F65543">
        <w:rPr>
          <w:position w:val="-50"/>
        </w:rPr>
        <w:object w:dxaOrig="6140" w:dyaOrig="1120" w14:anchorId="297F6341">
          <v:shape id="_x0000_i1094" type="#_x0000_t75" style="width:306.6pt;height:56.4pt" o:ole="">
            <v:imagedata r:id="rId146" o:title=""/>
          </v:shape>
          <o:OLEObject Type="Embed" ProgID="Equation.DSMT4" ShapeID="_x0000_i1094" DrawAspect="Content" ObjectID="_1654270161" r:id="rId147"/>
        </w:object>
      </w:r>
    </w:p>
    <w:p w14:paraId="0F1C6FB6" w14:textId="77777777" w:rsidR="008A378E" w:rsidRDefault="00D20274" w:rsidP="0056791D">
      <w:pPr>
        <w:tabs>
          <w:tab w:val="left" w:pos="2700"/>
        </w:tabs>
      </w:pPr>
      <w:r>
        <w:rPr>
          <w:position w:val="-52"/>
        </w:rPr>
        <w:tab/>
      </w:r>
      <w:r w:rsidR="0056791D" w:rsidRPr="00F65543">
        <w:rPr>
          <w:position w:val="-50"/>
        </w:rPr>
        <w:object w:dxaOrig="1660" w:dyaOrig="1120" w14:anchorId="170F6F82">
          <v:shape id="_x0000_i1095" type="#_x0000_t75" style="width:82.8pt;height:56.4pt" o:ole="">
            <v:imagedata r:id="rId148" o:title=""/>
          </v:shape>
          <o:OLEObject Type="Embed" ProgID="Equation.DSMT4" ShapeID="_x0000_i1095" DrawAspect="Content" ObjectID="_1654270162" r:id="rId149"/>
        </w:object>
      </w:r>
    </w:p>
    <w:p w14:paraId="50F653A3" w14:textId="77777777" w:rsidR="0076436F" w:rsidRDefault="0076436F" w:rsidP="0076436F"/>
    <w:p w14:paraId="14F368BD" w14:textId="77777777" w:rsidR="0076436F" w:rsidRDefault="0076436F" w:rsidP="0076436F"/>
    <w:p w14:paraId="5905C9F0" w14:textId="77777777" w:rsidR="00FB6F36" w:rsidRPr="00194E8E" w:rsidRDefault="00FB6F36" w:rsidP="00FB6F3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E20EDA1" w14:textId="77777777" w:rsidR="00FB6F36" w:rsidRDefault="0056791D" w:rsidP="00FB6F36">
      <w:pPr>
        <w:rPr>
          <w:position w:val="-50"/>
        </w:rPr>
      </w:pPr>
      <w:r>
        <w:t>Evaluate</w:t>
      </w:r>
      <w:r w:rsidRPr="00F65543">
        <w:t xml:space="preserve"> </w:t>
      </w:r>
      <w:r>
        <w:tab/>
      </w:r>
      <w:r w:rsidR="00F65543" w:rsidRPr="00F65543">
        <w:rPr>
          <w:position w:val="-50"/>
        </w:rPr>
        <w:object w:dxaOrig="2680" w:dyaOrig="1120" w14:anchorId="46359F39">
          <v:shape id="_x0000_i1096" type="#_x0000_t75" style="width:134.4pt;height:56.4pt" o:ole="">
            <v:imagedata r:id="rId150" o:title=""/>
          </v:shape>
          <o:OLEObject Type="Embed" ProgID="Equation.DSMT4" ShapeID="_x0000_i1096" DrawAspect="Content" ObjectID="_1654270163" r:id="rId151"/>
        </w:object>
      </w:r>
    </w:p>
    <w:p w14:paraId="6049137A" w14:textId="77777777" w:rsidR="00FB6F36" w:rsidRPr="00F046CE" w:rsidRDefault="00FB6F36" w:rsidP="00FB6F36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E7D0EED" w14:textId="77777777" w:rsidR="00FB6F36" w:rsidRDefault="0056791D" w:rsidP="0056791D">
      <w:pPr>
        <w:spacing w:line="360" w:lineRule="auto"/>
        <w:ind w:left="360"/>
      </w:pPr>
      <w:r w:rsidRPr="00F65543">
        <w:rPr>
          <w:position w:val="-50"/>
        </w:rPr>
        <w:object w:dxaOrig="6140" w:dyaOrig="1120" w14:anchorId="122A351C">
          <v:shape id="_x0000_i1097" type="#_x0000_t75" style="width:306.6pt;height:56.4pt" o:ole="">
            <v:imagedata r:id="rId152" o:title=""/>
          </v:shape>
          <o:OLEObject Type="Embed" ProgID="Equation.DSMT4" ShapeID="_x0000_i1097" DrawAspect="Content" ObjectID="_1654270164" r:id="rId153"/>
        </w:object>
      </w:r>
    </w:p>
    <w:p w14:paraId="4EB2919C" w14:textId="77777777" w:rsidR="0056791D" w:rsidRDefault="0056791D" w:rsidP="0056791D">
      <w:pPr>
        <w:tabs>
          <w:tab w:val="left" w:pos="3060"/>
        </w:tabs>
        <w:ind w:left="360"/>
        <w:rPr>
          <w:position w:val="-50"/>
        </w:rPr>
      </w:pPr>
      <w:r>
        <w:lastRenderedPageBreak/>
        <w:tab/>
      </w:r>
      <w:r w:rsidRPr="00F65543">
        <w:rPr>
          <w:position w:val="-50"/>
        </w:rPr>
        <w:object w:dxaOrig="1880" w:dyaOrig="1120" w14:anchorId="7844401F">
          <v:shape id="_x0000_i1098" type="#_x0000_t75" style="width:93.6pt;height:56.4pt" o:ole="">
            <v:imagedata r:id="rId154" o:title=""/>
          </v:shape>
          <o:OLEObject Type="Embed" ProgID="Equation.DSMT4" ShapeID="_x0000_i1098" DrawAspect="Content" ObjectID="_1654270165" r:id="rId155"/>
        </w:object>
      </w:r>
    </w:p>
    <w:p w14:paraId="3388DCB9" w14:textId="77777777" w:rsidR="00FB6F36" w:rsidRDefault="00FB6F36" w:rsidP="0056791D"/>
    <w:p w14:paraId="248870E3" w14:textId="77777777" w:rsidR="00222419" w:rsidRDefault="00222419" w:rsidP="0056791D"/>
    <w:p w14:paraId="215F797A" w14:textId="77777777" w:rsidR="00FB6F36" w:rsidRPr="00194E8E" w:rsidRDefault="00FB6F36" w:rsidP="00FB6F3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6C3FBF5" w14:textId="77777777" w:rsidR="00FB6F36" w:rsidRDefault="0056791D" w:rsidP="00FB6F36">
      <w:r>
        <w:t>Evaluate</w:t>
      </w:r>
      <w:r w:rsidRPr="00F65543">
        <w:t xml:space="preserve"> </w:t>
      </w:r>
      <w:r>
        <w:tab/>
      </w:r>
      <w:r w:rsidR="00F65543" w:rsidRPr="00F65543">
        <w:rPr>
          <w:position w:val="-50"/>
        </w:rPr>
        <w:object w:dxaOrig="2960" w:dyaOrig="1120" w14:anchorId="6D5CD401">
          <v:shape id="_x0000_i1099" type="#_x0000_t75" style="width:147.6pt;height:56.4pt" o:ole="">
            <v:imagedata r:id="rId156" o:title=""/>
          </v:shape>
          <o:OLEObject Type="Embed" ProgID="Equation.DSMT4" ShapeID="_x0000_i1099" DrawAspect="Content" ObjectID="_1654270166" r:id="rId157"/>
        </w:object>
      </w:r>
    </w:p>
    <w:p w14:paraId="07A5E084" w14:textId="77777777" w:rsidR="00FB6F36" w:rsidRPr="00F046CE" w:rsidRDefault="00FB6F36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1A2DAC2" w14:textId="77777777" w:rsidR="00FB6F36" w:rsidRDefault="00D011D6" w:rsidP="00FB6F36">
      <w:pPr>
        <w:ind w:left="540"/>
      </w:pPr>
      <w:r w:rsidRPr="00F65543">
        <w:rPr>
          <w:position w:val="-50"/>
        </w:rPr>
        <w:object w:dxaOrig="4760" w:dyaOrig="1120" w14:anchorId="1D3E1630">
          <v:shape id="_x0000_i1100" type="#_x0000_t75" style="width:237.9pt;height:56.4pt" o:ole="">
            <v:imagedata r:id="rId158" o:title=""/>
          </v:shape>
          <o:OLEObject Type="Embed" ProgID="Equation.DSMT4" ShapeID="_x0000_i1100" DrawAspect="Content" ObjectID="_1654270167" r:id="rId159"/>
        </w:object>
      </w:r>
    </w:p>
    <w:p w14:paraId="5FAEFDCC" w14:textId="77777777" w:rsidR="00D816FB" w:rsidRDefault="00D816FB" w:rsidP="00D816FB"/>
    <w:p w14:paraId="574B533A" w14:textId="77777777" w:rsidR="00D816FB" w:rsidRDefault="00D816FB" w:rsidP="00D816FB"/>
    <w:p w14:paraId="7FC4AE62" w14:textId="77777777" w:rsidR="00D816FB" w:rsidRPr="00194E8E" w:rsidRDefault="00D816FB" w:rsidP="00D816FB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762EF65" w14:textId="77777777" w:rsidR="00D816FB" w:rsidRDefault="00D816FB" w:rsidP="00D816FB">
      <w:r>
        <w:t>Evaluate</w:t>
      </w:r>
      <w:r w:rsidRPr="00F65543">
        <w:t xml:space="preserve"> </w:t>
      </w:r>
      <w:r>
        <w:tab/>
      </w:r>
      <w:r w:rsidRPr="00A60E7B">
        <w:rPr>
          <w:position w:val="-50"/>
        </w:rPr>
        <w:object w:dxaOrig="4680" w:dyaOrig="1120" w14:anchorId="71E5F199">
          <v:shape id="_x0000_i1101" type="#_x0000_t75" style="width:234pt;height:56.4pt" o:ole="">
            <v:imagedata r:id="rId160" o:title=""/>
          </v:shape>
          <o:OLEObject Type="Embed" ProgID="Equation.DSMT4" ShapeID="_x0000_i1101" DrawAspect="Content" ObjectID="_1654270168" r:id="rId161"/>
        </w:object>
      </w:r>
    </w:p>
    <w:p w14:paraId="6986D107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40DE37D" w14:textId="77777777" w:rsidR="002264D9" w:rsidRDefault="00D011D6" w:rsidP="00D011D6">
      <w:pPr>
        <w:ind w:left="360"/>
      </w:pPr>
      <w:r w:rsidRPr="00A60E7B">
        <w:rPr>
          <w:position w:val="-50"/>
        </w:rPr>
        <w:object w:dxaOrig="7320" w:dyaOrig="1120" w14:anchorId="1D726356">
          <v:shape id="_x0000_i1102" type="#_x0000_t75" style="width:366pt;height:56.4pt" o:ole="">
            <v:imagedata r:id="rId162" o:title=""/>
          </v:shape>
          <o:OLEObject Type="Embed" ProgID="Equation.DSMT4" ShapeID="_x0000_i1102" DrawAspect="Content" ObjectID="_1654270169" r:id="rId163"/>
        </w:object>
      </w:r>
    </w:p>
    <w:p w14:paraId="53DD2C78" w14:textId="77777777" w:rsidR="00D816FB" w:rsidRDefault="00D816FB" w:rsidP="00D816FB"/>
    <w:p w14:paraId="66FFCD62" w14:textId="77777777" w:rsidR="00B264F2" w:rsidRDefault="00B264F2" w:rsidP="00D816FB"/>
    <w:p w14:paraId="7E7727FA" w14:textId="77777777" w:rsidR="00B264F2" w:rsidRPr="00194E8E" w:rsidRDefault="00B264F2" w:rsidP="00B264F2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C4599EE" w14:textId="77777777" w:rsidR="00B264F2" w:rsidRDefault="00B264F2" w:rsidP="00B264F2">
      <w:pPr>
        <w:spacing w:after="120"/>
      </w:pPr>
      <w:r w:rsidRPr="00C51E00">
        <w:t>Given</w:t>
      </w:r>
      <w:r w:rsidRPr="00F65543">
        <w:rPr>
          <w:position w:val="-30"/>
        </w:rPr>
        <w:object w:dxaOrig="3340" w:dyaOrig="720" w14:anchorId="48598B52">
          <v:shape id="_x0000_i1103" type="#_x0000_t75" style="width:167.4pt;height:36pt" o:ole="">
            <v:imagedata r:id="rId164" o:title=""/>
          </v:shape>
          <o:OLEObject Type="Embed" ProgID="Equation.DSMT4" ShapeID="_x0000_i1103" DrawAspect="Content" ObjectID="_1654270170" r:id="rId165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552F1FE5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BE76544" w14:textId="77777777" w:rsidR="00B264F2" w:rsidRDefault="0037390E" w:rsidP="0037390E">
      <w:pPr>
        <w:spacing w:after="120"/>
        <w:ind w:left="360"/>
      </w:pPr>
      <w:r w:rsidRPr="00F65543">
        <w:rPr>
          <w:position w:val="-30"/>
        </w:rPr>
        <w:object w:dxaOrig="3500" w:dyaOrig="720" w14:anchorId="2E42A1A8">
          <v:shape id="_x0000_i1104" type="#_x0000_t75" style="width:175.8pt;height:36pt" o:ole="">
            <v:imagedata r:id="rId166" o:title=""/>
          </v:shape>
          <o:OLEObject Type="Embed" ProgID="Equation.DSMT4" ShapeID="_x0000_i1104" DrawAspect="Content" ObjectID="_1654270171" r:id="rId167"/>
        </w:object>
      </w:r>
    </w:p>
    <w:p w14:paraId="4724A9B6" w14:textId="77777777" w:rsidR="0037390E" w:rsidRDefault="0037390E" w:rsidP="0037390E">
      <w:pPr>
        <w:tabs>
          <w:tab w:val="left" w:pos="4320"/>
        </w:tabs>
        <w:spacing w:after="120"/>
        <w:ind w:left="360"/>
      </w:pPr>
      <w:r w:rsidRPr="00F65543">
        <w:rPr>
          <w:position w:val="-30"/>
        </w:rPr>
        <w:object w:dxaOrig="3580" w:dyaOrig="720" w14:anchorId="4D406DD7">
          <v:shape id="_x0000_i1105" type="#_x0000_t75" style="width:178.2pt;height:36pt" o:ole="">
            <v:imagedata r:id="rId168" o:title=""/>
          </v:shape>
          <o:OLEObject Type="Embed" ProgID="Equation.DSMT4" ShapeID="_x0000_i1105" DrawAspect="Content" ObjectID="_1654270172" r:id="rId169"/>
        </w:object>
      </w:r>
      <w:r w:rsidR="00B264F2">
        <w:tab/>
      </w:r>
    </w:p>
    <w:p w14:paraId="648F73F2" w14:textId="77777777" w:rsidR="00B264F2" w:rsidRDefault="00B264F2" w:rsidP="0037390E">
      <w:pPr>
        <w:tabs>
          <w:tab w:val="left" w:pos="4320"/>
        </w:tabs>
        <w:ind w:left="720"/>
        <w:rPr>
          <w:position w:val="-6"/>
        </w:rPr>
      </w:pPr>
      <w:r w:rsidRPr="00F65543">
        <w:rPr>
          <w:position w:val="-6"/>
        </w:rPr>
        <w:object w:dxaOrig="1880" w:dyaOrig="300" w14:anchorId="3BC2B9B5">
          <v:shape id="_x0000_i1106" type="#_x0000_t75" style="width:93.6pt;height:15pt" o:ole="">
            <v:imagedata r:id="rId170" o:title=""/>
          </v:shape>
          <o:OLEObject Type="Embed" ProgID="Equation.DSMT4" ShapeID="_x0000_i1106" DrawAspect="Content" ObjectID="_1654270173" r:id="rId171"/>
        </w:object>
      </w:r>
    </w:p>
    <w:p w14:paraId="6E5FFA08" w14:textId="77777777" w:rsidR="00D011D6" w:rsidRDefault="00D011D6" w:rsidP="00222419">
      <w:pPr>
        <w:spacing w:after="120"/>
      </w:pPr>
      <w:r>
        <w:br w:type="page"/>
      </w:r>
    </w:p>
    <w:p w14:paraId="7307ED0E" w14:textId="77777777" w:rsidR="0052666A" w:rsidRPr="00194E8E" w:rsidRDefault="0052666A" w:rsidP="0052666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121E1E83" w14:textId="77777777"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900" w:dyaOrig="720" w14:anchorId="385B1E1C">
          <v:shape id="_x0000_i1107" type="#_x0000_t75" style="width:144.6pt;height:36pt" o:ole="">
            <v:imagedata r:id="rId172" o:title=""/>
          </v:shape>
          <o:OLEObject Type="Embed" ProgID="Equation.DSMT4" ShapeID="_x0000_i1107" DrawAspect="Content" ObjectID="_1654270174" r:id="rId173"/>
        </w:object>
      </w:r>
      <w:r w:rsidR="00D816FB">
        <w:t xml:space="preserve"> </w: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288534C6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94657B7" w14:textId="77777777" w:rsidR="0052666A" w:rsidRDefault="0037390E" w:rsidP="00573761">
      <w:pPr>
        <w:ind w:left="360"/>
      </w:pPr>
      <w:r w:rsidRPr="0052666A">
        <w:rPr>
          <w:position w:val="-30"/>
        </w:rPr>
        <w:object w:dxaOrig="2460" w:dyaOrig="720" w14:anchorId="1A9EEB58">
          <v:shape id="_x0000_i1108" type="#_x0000_t75" style="width:123pt;height:36pt" o:ole="">
            <v:imagedata r:id="rId174" o:title=""/>
          </v:shape>
          <o:OLEObject Type="Embed" ProgID="Equation.DSMT4" ShapeID="_x0000_i1108" DrawAspect="Content" ObjectID="_1654270175" r:id="rId175"/>
        </w:object>
      </w:r>
    </w:p>
    <w:p w14:paraId="3A9FBB68" w14:textId="77777777" w:rsidR="0037390E" w:rsidRDefault="0037390E" w:rsidP="00573761">
      <w:pPr>
        <w:tabs>
          <w:tab w:val="left" w:pos="720"/>
        </w:tabs>
        <w:spacing w:line="360" w:lineRule="auto"/>
        <w:ind w:left="360"/>
      </w:pPr>
      <w:r>
        <w:tab/>
      </w:r>
      <w:r w:rsidRPr="0037390E">
        <w:rPr>
          <w:position w:val="-30"/>
        </w:rPr>
        <w:object w:dxaOrig="1219" w:dyaOrig="720" w14:anchorId="5DB75A45">
          <v:shape id="_x0000_i1109" type="#_x0000_t75" style="width:60.6pt;height:36pt" o:ole="">
            <v:imagedata r:id="rId176" o:title=""/>
          </v:shape>
          <o:OLEObject Type="Embed" ProgID="Equation.DSMT4" ShapeID="_x0000_i1109" DrawAspect="Content" ObjectID="_1654270176" r:id="rId177"/>
        </w:object>
      </w:r>
      <w:r>
        <w:t xml:space="preserve"> </w:t>
      </w:r>
    </w:p>
    <w:p w14:paraId="1CE559E7" w14:textId="77777777" w:rsidR="00573761" w:rsidRDefault="00573761" w:rsidP="00573761">
      <w:pPr>
        <w:ind w:left="360"/>
      </w:pPr>
      <w:r w:rsidRPr="0052666A">
        <w:rPr>
          <w:position w:val="-30"/>
        </w:rPr>
        <w:object w:dxaOrig="2439" w:dyaOrig="720" w14:anchorId="5E0EF7F5">
          <v:shape id="_x0000_i1110" type="#_x0000_t75" style="width:122.4pt;height:36pt" o:ole="">
            <v:imagedata r:id="rId178" o:title=""/>
          </v:shape>
          <o:OLEObject Type="Embed" ProgID="Equation.DSMT4" ShapeID="_x0000_i1110" DrawAspect="Content" ObjectID="_1654270177" r:id="rId179"/>
        </w:object>
      </w:r>
    </w:p>
    <w:p w14:paraId="25B6B395" w14:textId="77777777" w:rsidR="00573761" w:rsidRDefault="00573761" w:rsidP="00573761">
      <w:pPr>
        <w:tabs>
          <w:tab w:val="left" w:pos="720"/>
        </w:tabs>
        <w:ind w:left="360"/>
      </w:pPr>
      <w:r>
        <w:tab/>
      </w:r>
      <w:r w:rsidRPr="00573761">
        <w:rPr>
          <w:position w:val="-30"/>
        </w:rPr>
        <w:object w:dxaOrig="1219" w:dyaOrig="720" w14:anchorId="7F4B6B9C">
          <v:shape id="_x0000_i1111" type="#_x0000_t75" style="width:60.6pt;height:36pt" o:ole="">
            <v:imagedata r:id="rId180" o:title=""/>
          </v:shape>
          <o:OLEObject Type="Embed" ProgID="Equation.DSMT4" ShapeID="_x0000_i1111" DrawAspect="Content" ObjectID="_1654270178" r:id="rId181"/>
        </w:object>
      </w:r>
      <w:r>
        <w:t xml:space="preserve"> </w:t>
      </w:r>
    </w:p>
    <w:p w14:paraId="6D142B99" w14:textId="77777777" w:rsidR="0052666A" w:rsidRDefault="0052666A" w:rsidP="002F6CE4"/>
    <w:p w14:paraId="39D98FEF" w14:textId="77777777" w:rsidR="002F6CE4" w:rsidRDefault="002F6CE4" w:rsidP="002F6CE4"/>
    <w:p w14:paraId="6A738755" w14:textId="77777777" w:rsidR="0052666A" w:rsidRPr="00194E8E" w:rsidRDefault="0052666A" w:rsidP="0052666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D1BBAF7" w14:textId="77777777"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880" w:dyaOrig="720" w14:anchorId="0B6C384F">
          <v:shape id="_x0000_i1112" type="#_x0000_t75" style="width:2in;height:36pt" o:ole="">
            <v:imagedata r:id="rId182" o:title=""/>
          </v:shape>
          <o:OLEObject Type="Embed" ProgID="Equation.DSMT4" ShapeID="_x0000_i1112" DrawAspect="Content" ObjectID="_1654270179" r:id="rId18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5BE095EE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1E4C392" w14:textId="77777777" w:rsidR="0052666A" w:rsidRDefault="00FE3B18" w:rsidP="00FE3B18">
      <w:pPr>
        <w:ind w:left="360"/>
      </w:pPr>
      <w:r w:rsidRPr="0052666A">
        <w:rPr>
          <w:position w:val="-30"/>
        </w:rPr>
        <w:object w:dxaOrig="2439" w:dyaOrig="720" w14:anchorId="51B8F342">
          <v:shape id="_x0000_i1113" type="#_x0000_t75" style="width:122.4pt;height:36pt" o:ole="">
            <v:imagedata r:id="rId184" o:title=""/>
          </v:shape>
          <o:OLEObject Type="Embed" ProgID="Equation.DSMT4" ShapeID="_x0000_i1113" DrawAspect="Content" ObjectID="_1654270180" r:id="rId185"/>
        </w:object>
      </w:r>
    </w:p>
    <w:p w14:paraId="502F9865" w14:textId="77777777" w:rsidR="00FE3B18" w:rsidRDefault="00FE3B18" w:rsidP="00FE3B18">
      <w:pPr>
        <w:tabs>
          <w:tab w:val="left" w:pos="720"/>
        </w:tabs>
        <w:spacing w:line="360" w:lineRule="auto"/>
        <w:ind w:left="360"/>
      </w:pPr>
      <w:r>
        <w:tab/>
      </w:r>
      <w:r w:rsidRPr="00FE3B18">
        <w:rPr>
          <w:position w:val="-30"/>
        </w:rPr>
        <w:object w:dxaOrig="1320" w:dyaOrig="720" w14:anchorId="3F590C89">
          <v:shape id="_x0000_i1114" type="#_x0000_t75" style="width:66pt;height:36pt" o:ole="">
            <v:imagedata r:id="rId186" o:title=""/>
          </v:shape>
          <o:OLEObject Type="Embed" ProgID="Equation.DSMT4" ShapeID="_x0000_i1114" DrawAspect="Content" ObjectID="_1654270181" r:id="rId187"/>
        </w:object>
      </w:r>
      <w:r>
        <w:t xml:space="preserve"> </w:t>
      </w:r>
    </w:p>
    <w:p w14:paraId="4CF64B29" w14:textId="77777777" w:rsidR="00FE3B18" w:rsidRDefault="00FE3B18" w:rsidP="00FE3B18">
      <w:pPr>
        <w:ind w:left="360"/>
      </w:pPr>
      <w:r w:rsidRPr="0052666A">
        <w:rPr>
          <w:position w:val="-30"/>
        </w:rPr>
        <w:object w:dxaOrig="2420" w:dyaOrig="720" w14:anchorId="5642AA47">
          <v:shape id="_x0000_i1115" type="#_x0000_t75" style="width:120.6pt;height:36pt" o:ole="">
            <v:imagedata r:id="rId188" o:title=""/>
          </v:shape>
          <o:OLEObject Type="Embed" ProgID="Equation.DSMT4" ShapeID="_x0000_i1115" DrawAspect="Content" ObjectID="_1654270182" r:id="rId189"/>
        </w:object>
      </w:r>
    </w:p>
    <w:p w14:paraId="1FAE3006" w14:textId="77777777" w:rsidR="00FE3B18" w:rsidRDefault="00FE3B18" w:rsidP="00FE3B18">
      <w:pPr>
        <w:tabs>
          <w:tab w:val="left" w:pos="720"/>
        </w:tabs>
        <w:ind w:left="360"/>
      </w:pPr>
      <w:r>
        <w:tab/>
      </w:r>
      <w:r w:rsidRPr="00FE3B18">
        <w:rPr>
          <w:position w:val="-30"/>
        </w:rPr>
        <w:object w:dxaOrig="1100" w:dyaOrig="720" w14:anchorId="568B3CB5">
          <v:shape id="_x0000_i1116" type="#_x0000_t75" style="width:54.6pt;height:36pt" o:ole="">
            <v:imagedata r:id="rId190" o:title=""/>
          </v:shape>
          <o:OLEObject Type="Embed" ProgID="Equation.DSMT4" ShapeID="_x0000_i1116" DrawAspect="Content" ObjectID="_1654270183" r:id="rId191"/>
        </w:object>
      </w:r>
      <w:r>
        <w:t xml:space="preserve"> </w:t>
      </w:r>
    </w:p>
    <w:p w14:paraId="78751EA2" w14:textId="77777777" w:rsidR="004E4568" w:rsidRDefault="004E4568" w:rsidP="002F6CE4"/>
    <w:p w14:paraId="40251F7E" w14:textId="77777777" w:rsidR="00FE3B18" w:rsidRDefault="00FE3B18" w:rsidP="002F6CE4"/>
    <w:p w14:paraId="6B35FB50" w14:textId="77777777" w:rsidR="0052666A" w:rsidRPr="00194E8E" w:rsidRDefault="0052666A" w:rsidP="0052666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0F72467" w14:textId="77777777"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760" w:dyaOrig="720" w14:anchorId="36A4E091">
          <v:shape id="_x0000_i1117" type="#_x0000_t75" style="width:138pt;height:36pt" o:ole="">
            <v:imagedata r:id="rId192" o:title=""/>
          </v:shape>
          <o:OLEObject Type="Embed" ProgID="Equation.DSMT4" ShapeID="_x0000_i1117" DrawAspect="Content" ObjectID="_1654270184" r:id="rId19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743C2C1A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374D37C" w14:textId="77777777" w:rsidR="0052666A" w:rsidRDefault="00F94AA9" w:rsidP="00F94AA9">
      <w:pPr>
        <w:ind w:left="360"/>
      </w:pPr>
      <w:r w:rsidRPr="0052666A">
        <w:rPr>
          <w:position w:val="-30"/>
        </w:rPr>
        <w:object w:dxaOrig="2320" w:dyaOrig="720" w14:anchorId="6E47FB55">
          <v:shape id="_x0000_i1118" type="#_x0000_t75" style="width:116.4pt;height:36pt" o:ole="">
            <v:imagedata r:id="rId194" o:title=""/>
          </v:shape>
          <o:OLEObject Type="Embed" ProgID="Equation.DSMT4" ShapeID="_x0000_i1118" DrawAspect="Content" ObjectID="_1654270185" r:id="rId195"/>
        </w:object>
      </w:r>
    </w:p>
    <w:p w14:paraId="73E22791" w14:textId="77777777" w:rsidR="00F94AA9" w:rsidRDefault="00F94AA9" w:rsidP="00F94AA9">
      <w:pPr>
        <w:tabs>
          <w:tab w:val="left" w:pos="720"/>
        </w:tabs>
        <w:ind w:left="360"/>
      </w:pPr>
      <w:r>
        <w:tab/>
      </w:r>
      <w:r w:rsidRPr="00F94AA9">
        <w:rPr>
          <w:position w:val="-30"/>
        </w:rPr>
        <w:object w:dxaOrig="1200" w:dyaOrig="720" w14:anchorId="5A81D1DB">
          <v:shape id="_x0000_i1119" type="#_x0000_t75" style="width:60pt;height:36pt" o:ole="">
            <v:imagedata r:id="rId196" o:title=""/>
          </v:shape>
          <o:OLEObject Type="Embed" ProgID="Equation.DSMT4" ShapeID="_x0000_i1119" DrawAspect="Content" ObjectID="_1654270186" r:id="rId197"/>
        </w:object>
      </w:r>
      <w:r>
        <w:t xml:space="preserve"> </w:t>
      </w:r>
    </w:p>
    <w:p w14:paraId="4614D89E" w14:textId="77777777" w:rsidR="00F94AA9" w:rsidRDefault="00F94AA9" w:rsidP="00F94AA9">
      <w:pPr>
        <w:ind w:left="360"/>
      </w:pPr>
      <w:r w:rsidRPr="0052666A">
        <w:rPr>
          <w:position w:val="-30"/>
        </w:rPr>
        <w:object w:dxaOrig="2299" w:dyaOrig="720" w14:anchorId="415CA0A4">
          <v:shape id="_x0000_i1120" type="#_x0000_t75" style="width:114.6pt;height:36pt" o:ole="">
            <v:imagedata r:id="rId198" o:title=""/>
          </v:shape>
          <o:OLEObject Type="Embed" ProgID="Equation.DSMT4" ShapeID="_x0000_i1120" DrawAspect="Content" ObjectID="_1654270187" r:id="rId199"/>
        </w:object>
      </w:r>
    </w:p>
    <w:p w14:paraId="28C6F174" w14:textId="77777777" w:rsidR="00F94AA9" w:rsidRDefault="00F94AA9" w:rsidP="00F94AA9">
      <w:pPr>
        <w:tabs>
          <w:tab w:val="left" w:pos="720"/>
        </w:tabs>
        <w:ind w:left="360"/>
      </w:pPr>
      <w:r>
        <w:tab/>
      </w:r>
      <w:r w:rsidRPr="00F94AA9">
        <w:rPr>
          <w:position w:val="-30"/>
        </w:rPr>
        <w:object w:dxaOrig="1300" w:dyaOrig="720" w14:anchorId="198B8481">
          <v:shape id="_x0000_i1121" type="#_x0000_t75" style="width:65.4pt;height:36pt" o:ole="">
            <v:imagedata r:id="rId200" o:title=""/>
          </v:shape>
          <o:OLEObject Type="Embed" ProgID="Equation.DSMT4" ShapeID="_x0000_i1121" DrawAspect="Content" ObjectID="_1654270188" r:id="rId201"/>
        </w:object>
      </w:r>
      <w:r>
        <w:t xml:space="preserve"> </w:t>
      </w:r>
    </w:p>
    <w:p w14:paraId="7329B0A0" w14:textId="77777777" w:rsidR="004E4568" w:rsidRDefault="004E4568" w:rsidP="002F6CE4"/>
    <w:p w14:paraId="2169E0E3" w14:textId="77777777" w:rsidR="00F94AA9" w:rsidRDefault="00F94AA9" w:rsidP="002F6CE4"/>
    <w:p w14:paraId="75E53A8E" w14:textId="77777777"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6044E79" w14:textId="77777777"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920" w:dyaOrig="720" w14:anchorId="186702EF">
          <v:shape id="_x0000_i1122" type="#_x0000_t75" style="width:146.4pt;height:36pt" o:ole="">
            <v:imagedata r:id="rId202" o:title=""/>
          </v:shape>
          <o:OLEObject Type="Embed" ProgID="Equation.DSMT4" ShapeID="_x0000_i1122" DrawAspect="Content" ObjectID="_1654270189" r:id="rId20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1E435F96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9B6B910" w14:textId="77777777" w:rsidR="0052666A" w:rsidRDefault="00883595" w:rsidP="00883595">
      <w:pPr>
        <w:ind w:left="360"/>
      </w:pPr>
      <w:r w:rsidRPr="0052666A">
        <w:rPr>
          <w:position w:val="-30"/>
        </w:rPr>
        <w:object w:dxaOrig="2460" w:dyaOrig="720" w14:anchorId="42E85BE6">
          <v:shape id="_x0000_i1123" type="#_x0000_t75" style="width:123pt;height:36pt" o:ole="">
            <v:imagedata r:id="rId204" o:title=""/>
          </v:shape>
          <o:OLEObject Type="Embed" ProgID="Equation.DSMT4" ShapeID="_x0000_i1123" DrawAspect="Content" ObjectID="_1654270190" r:id="rId205"/>
        </w:object>
      </w:r>
    </w:p>
    <w:p w14:paraId="11E65DCD" w14:textId="77777777" w:rsidR="00883595" w:rsidRDefault="00883595" w:rsidP="00883595">
      <w:pPr>
        <w:tabs>
          <w:tab w:val="left" w:pos="720"/>
        </w:tabs>
        <w:spacing w:line="360" w:lineRule="auto"/>
        <w:ind w:left="360"/>
      </w:pPr>
      <w:r>
        <w:tab/>
      </w:r>
      <w:r w:rsidRPr="00883595">
        <w:rPr>
          <w:position w:val="-30"/>
        </w:rPr>
        <w:object w:dxaOrig="1240" w:dyaOrig="720" w14:anchorId="671A4E8F">
          <v:shape id="_x0000_i1124" type="#_x0000_t75" style="width:62.4pt;height:36pt" o:ole="">
            <v:imagedata r:id="rId206" o:title=""/>
          </v:shape>
          <o:OLEObject Type="Embed" ProgID="Equation.DSMT4" ShapeID="_x0000_i1124" DrawAspect="Content" ObjectID="_1654270191" r:id="rId207"/>
        </w:object>
      </w:r>
    </w:p>
    <w:p w14:paraId="4DA943C9" w14:textId="77777777" w:rsidR="00883595" w:rsidRDefault="00883595" w:rsidP="00883595">
      <w:pPr>
        <w:ind w:left="360"/>
      </w:pPr>
      <w:r w:rsidRPr="0052666A">
        <w:rPr>
          <w:position w:val="-30"/>
        </w:rPr>
        <w:object w:dxaOrig="2439" w:dyaOrig="720" w14:anchorId="7744B324">
          <v:shape id="_x0000_i1125" type="#_x0000_t75" style="width:122.4pt;height:36pt" o:ole="">
            <v:imagedata r:id="rId208" o:title=""/>
          </v:shape>
          <o:OLEObject Type="Embed" ProgID="Equation.DSMT4" ShapeID="_x0000_i1125" DrawAspect="Content" ObjectID="_1654270192" r:id="rId209"/>
        </w:object>
      </w:r>
    </w:p>
    <w:p w14:paraId="719A4657" w14:textId="77777777" w:rsidR="00883595" w:rsidRDefault="00883595" w:rsidP="00883595">
      <w:pPr>
        <w:tabs>
          <w:tab w:val="left" w:pos="720"/>
        </w:tabs>
        <w:ind w:left="360"/>
      </w:pPr>
      <w:r>
        <w:tab/>
      </w:r>
      <w:r w:rsidRPr="00883595">
        <w:rPr>
          <w:position w:val="-30"/>
        </w:rPr>
        <w:object w:dxaOrig="1320" w:dyaOrig="720" w14:anchorId="21995B33">
          <v:shape id="_x0000_i1126" type="#_x0000_t75" style="width:66pt;height:36pt" o:ole="">
            <v:imagedata r:id="rId210" o:title=""/>
          </v:shape>
          <o:OLEObject Type="Embed" ProgID="Equation.DSMT4" ShapeID="_x0000_i1126" DrawAspect="Content" ObjectID="_1654270193" r:id="rId211"/>
        </w:object>
      </w:r>
    </w:p>
    <w:p w14:paraId="46896D05" w14:textId="77777777" w:rsidR="00883595" w:rsidRDefault="00883595" w:rsidP="002F6CE4"/>
    <w:p w14:paraId="21282492" w14:textId="77777777" w:rsidR="004E4568" w:rsidRDefault="004E4568" w:rsidP="002F6CE4"/>
    <w:p w14:paraId="1C0FC105" w14:textId="77777777"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36C9756" w14:textId="77777777" w:rsidR="00B264F2" w:rsidRDefault="0052666A" w:rsidP="004E4568">
      <w:r w:rsidRPr="00C51E00">
        <w:t>Given</w:t>
      </w:r>
      <w:r w:rsidRPr="00B30CAA">
        <w:t xml:space="preserve"> </w:t>
      </w:r>
      <w:r w:rsidR="00D816FB" w:rsidRPr="00906F3D">
        <w:rPr>
          <w:position w:val="-50"/>
        </w:rPr>
        <w:object w:dxaOrig="3120" w:dyaOrig="1120" w14:anchorId="134C7564">
          <v:shape id="_x0000_i1127" type="#_x0000_t75" style="width:156pt;height:56.4pt" o:ole="">
            <v:imagedata r:id="rId212" o:title=""/>
          </v:shape>
          <o:OLEObject Type="Embed" ProgID="Equation.DSMT4" ShapeID="_x0000_i1127" DrawAspect="Content" ObjectID="_1654270194" r:id="rId21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17F692C4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969187B" w14:textId="77777777" w:rsidR="00D816FB" w:rsidRDefault="00883595" w:rsidP="00883595">
      <w:pPr>
        <w:ind w:left="360"/>
      </w:pPr>
      <w:r w:rsidRPr="00906F3D">
        <w:rPr>
          <w:position w:val="-50"/>
        </w:rPr>
        <w:object w:dxaOrig="2680" w:dyaOrig="1120" w14:anchorId="77404A34">
          <v:shape id="_x0000_i1128" type="#_x0000_t75" style="width:134.4pt;height:56.4pt" o:ole="">
            <v:imagedata r:id="rId214" o:title=""/>
          </v:shape>
          <o:OLEObject Type="Embed" ProgID="Equation.DSMT4" ShapeID="_x0000_i1128" DrawAspect="Content" ObjectID="_1654270195" r:id="rId215"/>
        </w:object>
      </w:r>
    </w:p>
    <w:p w14:paraId="7FDD181F" w14:textId="77777777" w:rsidR="00883595" w:rsidRDefault="00883595" w:rsidP="00883595">
      <w:pPr>
        <w:tabs>
          <w:tab w:val="left" w:pos="720"/>
        </w:tabs>
        <w:spacing w:line="360" w:lineRule="auto"/>
        <w:ind w:left="360"/>
      </w:pPr>
      <w:r>
        <w:tab/>
      </w:r>
      <w:r w:rsidRPr="00883595">
        <w:rPr>
          <w:position w:val="-50"/>
        </w:rPr>
        <w:object w:dxaOrig="1560" w:dyaOrig="1120" w14:anchorId="786B94AA">
          <v:shape id="_x0000_i1129" type="#_x0000_t75" style="width:78pt;height:56.4pt" o:ole="">
            <v:imagedata r:id="rId216" o:title=""/>
          </v:shape>
          <o:OLEObject Type="Embed" ProgID="Equation.DSMT4" ShapeID="_x0000_i1129" DrawAspect="Content" ObjectID="_1654270196" r:id="rId217"/>
        </w:object>
      </w:r>
    </w:p>
    <w:p w14:paraId="5FF35D9D" w14:textId="77777777" w:rsidR="00883595" w:rsidRDefault="00883595" w:rsidP="00883595">
      <w:pPr>
        <w:ind w:left="360"/>
      </w:pPr>
      <w:r w:rsidRPr="00906F3D">
        <w:rPr>
          <w:position w:val="-50"/>
        </w:rPr>
        <w:object w:dxaOrig="2659" w:dyaOrig="1120" w14:anchorId="52332DA0">
          <v:shape id="_x0000_i1130" type="#_x0000_t75" style="width:132.6pt;height:56.4pt" o:ole="">
            <v:imagedata r:id="rId218" o:title=""/>
          </v:shape>
          <o:OLEObject Type="Embed" ProgID="Equation.DSMT4" ShapeID="_x0000_i1130" DrawAspect="Content" ObjectID="_1654270197" r:id="rId219"/>
        </w:object>
      </w:r>
    </w:p>
    <w:p w14:paraId="165B2FB9" w14:textId="77777777" w:rsidR="00883595" w:rsidRDefault="00883595" w:rsidP="00883595">
      <w:pPr>
        <w:tabs>
          <w:tab w:val="left" w:pos="720"/>
        </w:tabs>
        <w:ind w:left="360"/>
      </w:pPr>
      <w:r>
        <w:tab/>
      </w:r>
      <w:r w:rsidRPr="00883595">
        <w:rPr>
          <w:position w:val="-30"/>
        </w:rPr>
        <w:object w:dxaOrig="1200" w:dyaOrig="720" w14:anchorId="106A344F">
          <v:shape id="_x0000_i1131" type="#_x0000_t75" style="width:60pt;height:36pt" o:ole="">
            <v:imagedata r:id="rId220" o:title=""/>
          </v:shape>
          <o:OLEObject Type="Embed" ProgID="Equation.DSMT4" ShapeID="_x0000_i1131" DrawAspect="Content" ObjectID="_1654270198" r:id="rId221"/>
        </w:object>
      </w:r>
      <w:r>
        <w:t xml:space="preserve"> </w:t>
      </w:r>
    </w:p>
    <w:p w14:paraId="43427DF6" w14:textId="77777777"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68E71138" w14:textId="77777777"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50"/>
        </w:rPr>
        <w:object w:dxaOrig="3120" w:dyaOrig="1120" w14:anchorId="556584BA">
          <v:shape id="_x0000_i1132" type="#_x0000_t75" style="width:156pt;height:56.4pt" o:ole="">
            <v:imagedata r:id="rId222" o:title=""/>
          </v:shape>
          <o:OLEObject Type="Embed" ProgID="Equation.DSMT4" ShapeID="_x0000_i1132" DrawAspect="Content" ObjectID="_1654270199" r:id="rId22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038C7CCC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F9C3D5B" w14:textId="77777777" w:rsidR="0052666A" w:rsidRDefault="002770D2" w:rsidP="002770D2">
      <w:pPr>
        <w:ind w:left="360"/>
      </w:pPr>
      <w:r w:rsidRPr="0052666A">
        <w:rPr>
          <w:position w:val="-50"/>
        </w:rPr>
        <w:object w:dxaOrig="2680" w:dyaOrig="1120" w14:anchorId="32A1BF18">
          <v:shape id="_x0000_i1133" type="#_x0000_t75" style="width:134.4pt;height:56.4pt" o:ole="">
            <v:imagedata r:id="rId224" o:title=""/>
          </v:shape>
          <o:OLEObject Type="Embed" ProgID="Equation.DSMT4" ShapeID="_x0000_i1133" DrawAspect="Content" ObjectID="_1654270200" r:id="rId225"/>
        </w:object>
      </w:r>
    </w:p>
    <w:p w14:paraId="67EA9C14" w14:textId="77777777" w:rsidR="002770D2" w:rsidRDefault="002770D2" w:rsidP="00F93E75">
      <w:pPr>
        <w:tabs>
          <w:tab w:val="left" w:pos="720"/>
        </w:tabs>
        <w:spacing w:line="360" w:lineRule="auto"/>
        <w:ind w:left="360"/>
      </w:pPr>
      <w:r>
        <w:tab/>
      </w:r>
      <w:r w:rsidR="00377D36" w:rsidRPr="002770D2">
        <w:rPr>
          <w:position w:val="-50"/>
        </w:rPr>
        <w:object w:dxaOrig="1680" w:dyaOrig="1120" w14:anchorId="022CC84D">
          <v:shape id="_x0000_i1134" type="#_x0000_t75" style="width:84pt;height:56.4pt" o:ole="">
            <v:imagedata r:id="rId226" o:title=""/>
          </v:shape>
          <o:OLEObject Type="Embed" ProgID="Equation.DSMT4" ShapeID="_x0000_i1134" DrawAspect="Content" ObjectID="_1654270201" r:id="rId227"/>
        </w:object>
      </w:r>
    </w:p>
    <w:p w14:paraId="2E72AB2B" w14:textId="77777777" w:rsidR="00F93E75" w:rsidRDefault="00F93E75" w:rsidP="00F93E75">
      <w:pPr>
        <w:ind w:left="360"/>
      </w:pPr>
      <w:r w:rsidRPr="0052666A">
        <w:rPr>
          <w:position w:val="-50"/>
        </w:rPr>
        <w:object w:dxaOrig="2659" w:dyaOrig="1120" w14:anchorId="0B0CD784">
          <v:shape id="_x0000_i1135" type="#_x0000_t75" style="width:132.6pt;height:56.4pt" o:ole="">
            <v:imagedata r:id="rId228" o:title=""/>
          </v:shape>
          <o:OLEObject Type="Embed" ProgID="Equation.DSMT4" ShapeID="_x0000_i1135" DrawAspect="Content" ObjectID="_1654270202" r:id="rId229"/>
        </w:object>
      </w:r>
    </w:p>
    <w:p w14:paraId="001D6CCA" w14:textId="77777777" w:rsidR="00F93E75" w:rsidRDefault="00F93E75" w:rsidP="00F93E75">
      <w:pPr>
        <w:tabs>
          <w:tab w:val="left" w:pos="720"/>
        </w:tabs>
        <w:ind w:left="360"/>
      </w:pPr>
      <w:r>
        <w:tab/>
      </w:r>
      <w:r w:rsidRPr="00F93E75">
        <w:rPr>
          <w:position w:val="-30"/>
        </w:rPr>
        <w:object w:dxaOrig="1219" w:dyaOrig="720" w14:anchorId="06B49683">
          <v:shape id="_x0000_i1136" type="#_x0000_t75" style="width:60.6pt;height:36pt" o:ole="">
            <v:imagedata r:id="rId230" o:title=""/>
          </v:shape>
          <o:OLEObject Type="Embed" ProgID="Equation.DSMT4" ShapeID="_x0000_i1136" DrawAspect="Content" ObjectID="_1654270203" r:id="rId231"/>
        </w:object>
      </w:r>
    </w:p>
    <w:p w14:paraId="03E31E89" w14:textId="77777777" w:rsidR="004E4568" w:rsidRDefault="004E4568" w:rsidP="00ED0906"/>
    <w:p w14:paraId="3B171423" w14:textId="77777777" w:rsidR="002770D2" w:rsidRDefault="002770D2" w:rsidP="00ED0906"/>
    <w:p w14:paraId="7F6C448F" w14:textId="77777777"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78F24B2" w14:textId="77777777"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50"/>
        </w:rPr>
        <w:object w:dxaOrig="3360" w:dyaOrig="1120" w14:anchorId="58FEC27F">
          <v:shape id="_x0000_i1137" type="#_x0000_t75" style="width:168pt;height:56.4pt" o:ole="">
            <v:imagedata r:id="rId232" o:title=""/>
          </v:shape>
          <o:OLEObject Type="Embed" ProgID="Equation.DSMT4" ShapeID="_x0000_i1137" DrawAspect="Content" ObjectID="_1654270204" r:id="rId23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497FBF84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4E318B9" w14:textId="77777777" w:rsidR="0052666A" w:rsidRDefault="00E73E26" w:rsidP="00E73E26">
      <w:pPr>
        <w:ind w:left="360"/>
      </w:pPr>
      <w:r w:rsidRPr="0052666A">
        <w:rPr>
          <w:position w:val="-50"/>
        </w:rPr>
        <w:object w:dxaOrig="2920" w:dyaOrig="1120" w14:anchorId="40786572">
          <v:shape id="_x0000_i1138" type="#_x0000_t75" style="width:146.4pt;height:56.4pt" o:ole="">
            <v:imagedata r:id="rId234" o:title=""/>
          </v:shape>
          <o:OLEObject Type="Embed" ProgID="Equation.DSMT4" ShapeID="_x0000_i1138" DrawAspect="Content" ObjectID="_1654270205" r:id="rId235"/>
        </w:object>
      </w:r>
    </w:p>
    <w:p w14:paraId="57384F04" w14:textId="77777777" w:rsidR="00E73E26" w:rsidRDefault="00E73E26" w:rsidP="00AD2DD9">
      <w:pPr>
        <w:tabs>
          <w:tab w:val="left" w:pos="720"/>
        </w:tabs>
        <w:spacing w:line="360" w:lineRule="auto"/>
        <w:ind w:left="360"/>
      </w:pPr>
      <w:r>
        <w:tab/>
      </w:r>
      <w:r w:rsidRPr="00E73E26">
        <w:rPr>
          <w:position w:val="-50"/>
        </w:rPr>
        <w:object w:dxaOrig="1820" w:dyaOrig="1120" w14:anchorId="65D89B28">
          <v:shape id="_x0000_i1139" type="#_x0000_t75" style="width:90.6pt;height:56.4pt" o:ole="">
            <v:imagedata r:id="rId236" o:title=""/>
          </v:shape>
          <o:OLEObject Type="Embed" ProgID="Equation.DSMT4" ShapeID="_x0000_i1139" DrawAspect="Content" ObjectID="_1654270206" r:id="rId237"/>
        </w:object>
      </w:r>
    </w:p>
    <w:p w14:paraId="263C362E" w14:textId="77777777" w:rsidR="00AD2DD9" w:rsidRDefault="00AD2DD9" w:rsidP="00AD2DD9">
      <w:pPr>
        <w:ind w:left="360"/>
      </w:pPr>
      <w:r w:rsidRPr="0052666A">
        <w:rPr>
          <w:position w:val="-50"/>
        </w:rPr>
        <w:object w:dxaOrig="2900" w:dyaOrig="1120" w14:anchorId="41C53814">
          <v:shape id="_x0000_i1140" type="#_x0000_t75" style="width:144.6pt;height:56.4pt" o:ole="">
            <v:imagedata r:id="rId238" o:title=""/>
          </v:shape>
          <o:OLEObject Type="Embed" ProgID="Equation.DSMT4" ShapeID="_x0000_i1140" DrawAspect="Content" ObjectID="_1654270207" r:id="rId239"/>
        </w:object>
      </w:r>
    </w:p>
    <w:p w14:paraId="6EF74180" w14:textId="77777777" w:rsidR="00AD2DD9" w:rsidRDefault="00AD2DD9" w:rsidP="00AD2DD9">
      <w:pPr>
        <w:tabs>
          <w:tab w:val="left" w:pos="720"/>
        </w:tabs>
        <w:ind w:left="360"/>
      </w:pPr>
      <w:r>
        <w:tab/>
      </w:r>
      <w:r w:rsidRPr="00AD2DD9">
        <w:rPr>
          <w:position w:val="-30"/>
        </w:rPr>
        <w:object w:dxaOrig="1320" w:dyaOrig="720" w14:anchorId="46053C58">
          <v:shape id="_x0000_i1141" type="#_x0000_t75" style="width:66pt;height:36pt" o:ole="">
            <v:imagedata r:id="rId240" o:title=""/>
          </v:shape>
          <o:OLEObject Type="Embed" ProgID="Equation.DSMT4" ShapeID="_x0000_i1141" DrawAspect="Content" ObjectID="_1654270208" r:id="rId241"/>
        </w:object>
      </w:r>
      <w:r>
        <w:t xml:space="preserve"> </w:t>
      </w:r>
    </w:p>
    <w:p w14:paraId="1E98AD95" w14:textId="77777777" w:rsidR="00AD2DD9" w:rsidRPr="00AD2DD9" w:rsidRDefault="00AD2DD9" w:rsidP="00AD2DD9">
      <w:pPr>
        <w:spacing w:line="240" w:lineRule="auto"/>
        <w:rPr>
          <w:sz w:val="12"/>
        </w:rPr>
      </w:pPr>
      <w:r w:rsidRPr="00AD2DD9">
        <w:rPr>
          <w:sz w:val="12"/>
        </w:rPr>
        <w:br w:type="page"/>
      </w:r>
    </w:p>
    <w:p w14:paraId="6247FE20" w14:textId="77777777" w:rsidR="0052666A" w:rsidRPr="00194E8E" w:rsidRDefault="0052666A" w:rsidP="00EF3334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7EECF906" w14:textId="77777777" w:rsidR="00D816FB" w:rsidRDefault="0052666A" w:rsidP="00EF3334">
      <w:pPr>
        <w:tabs>
          <w:tab w:val="left" w:pos="1080"/>
        </w:tabs>
      </w:pPr>
      <w:r w:rsidRPr="00C51E00">
        <w:t>Given</w:t>
      </w:r>
      <w:r w:rsidR="00EF3334">
        <w:tab/>
      </w:r>
      <w:r w:rsidRPr="00B30CAA">
        <w:t xml:space="preserve"> </w:t>
      </w:r>
      <w:r w:rsidR="00D816FB" w:rsidRPr="00CC2380">
        <w:rPr>
          <w:position w:val="-50"/>
        </w:rPr>
        <w:object w:dxaOrig="3680" w:dyaOrig="1120" w14:anchorId="51E8D715">
          <v:shape id="_x0000_i1142" type="#_x0000_t75" style="width:183.6pt;height:56.4pt" o:ole="">
            <v:imagedata r:id="rId242" o:title=""/>
          </v:shape>
          <o:OLEObject Type="Embed" ProgID="Equation.DSMT4" ShapeID="_x0000_i1142" DrawAspect="Content" ObjectID="_1654270209" r:id="rId24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641A4E7E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0422697" w14:textId="77777777" w:rsidR="0052666A" w:rsidRDefault="0088154A" w:rsidP="0088154A">
      <w:pPr>
        <w:ind w:left="360"/>
      </w:pPr>
      <w:r w:rsidRPr="00CC2380">
        <w:rPr>
          <w:position w:val="-50"/>
        </w:rPr>
        <w:object w:dxaOrig="3240" w:dyaOrig="1120" w14:anchorId="6C9015AC">
          <v:shape id="_x0000_i1143" type="#_x0000_t75" style="width:162pt;height:56.4pt" o:ole="">
            <v:imagedata r:id="rId244" o:title=""/>
          </v:shape>
          <o:OLEObject Type="Embed" ProgID="Equation.DSMT4" ShapeID="_x0000_i1143" DrawAspect="Content" ObjectID="_1654270210" r:id="rId245"/>
        </w:object>
      </w:r>
    </w:p>
    <w:p w14:paraId="64CF617E" w14:textId="77777777" w:rsidR="0088154A" w:rsidRDefault="0088154A" w:rsidP="0088154A">
      <w:pPr>
        <w:tabs>
          <w:tab w:val="left" w:pos="720"/>
        </w:tabs>
        <w:spacing w:line="360" w:lineRule="auto"/>
        <w:ind w:left="360"/>
      </w:pPr>
      <w:r>
        <w:tab/>
      </w:r>
      <w:r w:rsidRPr="0088154A">
        <w:rPr>
          <w:position w:val="-50"/>
        </w:rPr>
        <w:object w:dxaOrig="1660" w:dyaOrig="1120" w14:anchorId="6E9C478A">
          <v:shape id="_x0000_i1144" type="#_x0000_t75" style="width:83.4pt;height:56.4pt" o:ole="">
            <v:imagedata r:id="rId246" o:title=""/>
          </v:shape>
          <o:OLEObject Type="Embed" ProgID="Equation.DSMT4" ShapeID="_x0000_i1144" DrawAspect="Content" ObjectID="_1654270211" r:id="rId247"/>
        </w:object>
      </w:r>
    </w:p>
    <w:p w14:paraId="02DC1B88" w14:textId="77777777" w:rsidR="0088154A" w:rsidRDefault="0088154A" w:rsidP="0088154A">
      <w:pPr>
        <w:ind w:left="360"/>
      </w:pPr>
      <w:r w:rsidRPr="00CC2380">
        <w:rPr>
          <w:position w:val="-50"/>
        </w:rPr>
        <w:object w:dxaOrig="3220" w:dyaOrig="1120" w14:anchorId="7C71743D">
          <v:shape id="_x0000_i1145" type="#_x0000_t75" style="width:161.4pt;height:56.4pt" o:ole="">
            <v:imagedata r:id="rId248" o:title=""/>
          </v:shape>
          <o:OLEObject Type="Embed" ProgID="Equation.DSMT4" ShapeID="_x0000_i1145" DrawAspect="Content" ObjectID="_1654270212" r:id="rId249"/>
        </w:object>
      </w:r>
    </w:p>
    <w:p w14:paraId="5118F471" w14:textId="77777777" w:rsidR="0088154A" w:rsidRDefault="0088154A" w:rsidP="0088154A">
      <w:pPr>
        <w:tabs>
          <w:tab w:val="left" w:pos="720"/>
        </w:tabs>
        <w:spacing w:line="240" w:lineRule="auto"/>
        <w:ind w:left="360"/>
      </w:pPr>
      <w:r>
        <w:tab/>
      </w:r>
      <w:r w:rsidRPr="0088154A">
        <w:rPr>
          <w:position w:val="-50"/>
        </w:rPr>
        <w:object w:dxaOrig="1440" w:dyaOrig="1120" w14:anchorId="278532C9">
          <v:shape id="_x0000_i1146" type="#_x0000_t75" style="width:1in;height:56.4pt" o:ole="">
            <v:imagedata r:id="rId250" o:title=""/>
          </v:shape>
          <o:OLEObject Type="Embed" ProgID="Equation.DSMT4" ShapeID="_x0000_i1146" DrawAspect="Content" ObjectID="_1654270213" r:id="rId251"/>
        </w:object>
      </w:r>
    </w:p>
    <w:p w14:paraId="45666A32" w14:textId="77777777" w:rsidR="0088154A" w:rsidRDefault="0088154A" w:rsidP="00ED0906"/>
    <w:p w14:paraId="0504D42A" w14:textId="77777777" w:rsidR="00ED0906" w:rsidRDefault="00ED0906" w:rsidP="00ED0906"/>
    <w:p w14:paraId="254BF420" w14:textId="77777777" w:rsidR="004E4568" w:rsidRPr="00194E8E" w:rsidRDefault="004E4568" w:rsidP="00EF3334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DE1312F" w14:textId="77777777" w:rsidR="00D816FB" w:rsidRDefault="0052666A" w:rsidP="00EF3334">
      <w:pPr>
        <w:tabs>
          <w:tab w:val="left" w:pos="1080"/>
        </w:tabs>
      </w:pPr>
      <w:r w:rsidRPr="00C51E00">
        <w:t>Given</w:t>
      </w:r>
      <w:r w:rsidRPr="00B30CAA">
        <w:t xml:space="preserve"> </w:t>
      </w:r>
      <w:r w:rsidR="00EF3334">
        <w:tab/>
      </w:r>
      <w:r w:rsidR="00D816FB" w:rsidRPr="00CC2380">
        <w:rPr>
          <w:position w:val="-50"/>
        </w:rPr>
        <w:object w:dxaOrig="3800" w:dyaOrig="1120" w14:anchorId="3BFA0EC7">
          <v:shape id="_x0000_i1147" type="#_x0000_t75" style="width:189.6pt;height:56.4pt" o:ole="">
            <v:imagedata r:id="rId252" o:title=""/>
          </v:shape>
          <o:OLEObject Type="Embed" ProgID="Equation.DSMT4" ShapeID="_x0000_i1147" DrawAspect="Content" ObjectID="_1654270214" r:id="rId25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7328D5CD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09F11E3" w14:textId="77777777" w:rsidR="0052666A" w:rsidRDefault="0088154A" w:rsidP="0088154A">
      <w:pPr>
        <w:ind w:left="360"/>
      </w:pPr>
      <w:r w:rsidRPr="00CC2380">
        <w:rPr>
          <w:position w:val="-50"/>
        </w:rPr>
        <w:object w:dxaOrig="3360" w:dyaOrig="1120" w14:anchorId="0315C642">
          <v:shape id="_x0000_i1148" type="#_x0000_t75" style="width:168pt;height:56.4pt" o:ole="">
            <v:imagedata r:id="rId254" o:title=""/>
          </v:shape>
          <o:OLEObject Type="Embed" ProgID="Equation.DSMT4" ShapeID="_x0000_i1148" DrawAspect="Content" ObjectID="_1654270215" r:id="rId255"/>
        </w:object>
      </w:r>
    </w:p>
    <w:p w14:paraId="717DE10B" w14:textId="77777777" w:rsidR="0088154A" w:rsidRDefault="0088154A" w:rsidP="0088154A">
      <w:pPr>
        <w:tabs>
          <w:tab w:val="left" w:pos="810"/>
        </w:tabs>
        <w:spacing w:line="360" w:lineRule="auto"/>
        <w:ind w:left="360"/>
      </w:pPr>
      <w:r>
        <w:tab/>
      </w:r>
      <w:r w:rsidRPr="0088154A">
        <w:rPr>
          <w:position w:val="-50"/>
        </w:rPr>
        <w:object w:dxaOrig="1700" w:dyaOrig="1120" w14:anchorId="75637CE8">
          <v:shape id="_x0000_i1149" type="#_x0000_t75" style="width:84.6pt;height:56.4pt" o:ole="">
            <v:imagedata r:id="rId256" o:title=""/>
          </v:shape>
          <o:OLEObject Type="Embed" ProgID="Equation.DSMT4" ShapeID="_x0000_i1149" DrawAspect="Content" ObjectID="_1654270216" r:id="rId257"/>
        </w:object>
      </w:r>
    </w:p>
    <w:p w14:paraId="052F49F4" w14:textId="77777777" w:rsidR="0088154A" w:rsidRDefault="0088154A" w:rsidP="0088154A">
      <w:pPr>
        <w:ind w:left="360"/>
      </w:pPr>
      <w:r w:rsidRPr="00CC2380">
        <w:rPr>
          <w:position w:val="-50"/>
        </w:rPr>
        <w:object w:dxaOrig="3320" w:dyaOrig="1120" w14:anchorId="04BBD390">
          <v:shape id="_x0000_i1150" type="#_x0000_t75" style="width:165.6pt;height:56.4pt" o:ole="">
            <v:imagedata r:id="rId258" o:title=""/>
          </v:shape>
          <o:OLEObject Type="Embed" ProgID="Equation.DSMT4" ShapeID="_x0000_i1150" DrawAspect="Content" ObjectID="_1654270217" r:id="rId259"/>
        </w:object>
      </w:r>
    </w:p>
    <w:p w14:paraId="0234C453" w14:textId="77777777" w:rsidR="0088154A" w:rsidRDefault="0088154A" w:rsidP="0088154A">
      <w:pPr>
        <w:tabs>
          <w:tab w:val="left" w:pos="810"/>
        </w:tabs>
        <w:ind w:left="360"/>
      </w:pPr>
      <w:r>
        <w:tab/>
      </w:r>
      <w:r w:rsidRPr="0088154A">
        <w:rPr>
          <w:position w:val="-50"/>
        </w:rPr>
        <w:object w:dxaOrig="1700" w:dyaOrig="1120" w14:anchorId="34AFE87F">
          <v:shape id="_x0000_i1151" type="#_x0000_t75" style="width:84.6pt;height:56.4pt" o:ole="">
            <v:imagedata r:id="rId260" o:title=""/>
          </v:shape>
          <o:OLEObject Type="Embed" ProgID="Equation.DSMT4" ShapeID="_x0000_i1151" DrawAspect="Content" ObjectID="_1654270218" r:id="rId261"/>
        </w:object>
      </w:r>
    </w:p>
    <w:p w14:paraId="3D5C5DD9" w14:textId="77777777"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1B89226E" w14:textId="77777777" w:rsidR="00D816FB" w:rsidRDefault="0052666A" w:rsidP="004E4568">
      <w:r w:rsidRPr="00C51E00">
        <w:t>Given</w:t>
      </w:r>
      <w:r w:rsidRPr="00B30CAA">
        <w:t xml:space="preserve"> </w:t>
      </w:r>
      <w:r w:rsidR="00D816FB" w:rsidRPr="00CC2380">
        <w:rPr>
          <w:position w:val="-50"/>
        </w:rPr>
        <w:object w:dxaOrig="3700" w:dyaOrig="1120" w14:anchorId="5B7717EB">
          <v:shape id="_x0000_i1152" type="#_x0000_t75" style="width:185.4pt;height:56.4pt" o:ole="">
            <v:imagedata r:id="rId262" o:title=""/>
          </v:shape>
          <o:OLEObject Type="Embed" ProgID="Equation.DSMT4" ShapeID="_x0000_i1152" DrawAspect="Content" ObjectID="_1654270219" r:id="rId26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14:paraId="76FAA335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85432E0" w14:textId="77777777" w:rsidR="00D816FB" w:rsidRDefault="0088154A" w:rsidP="0088154A">
      <w:pPr>
        <w:ind w:left="360"/>
      </w:pPr>
      <w:r w:rsidRPr="00CC2380">
        <w:rPr>
          <w:position w:val="-50"/>
        </w:rPr>
        <w:object w:dxaOrig="3260" w:dyaOrig="1120" w14:anchorId="02DD6CAA">
          <v:shape id="_x0000_i1153" type="#_x0000_t75" style="width:162.6pt;height:56.4pt" o:ole="">
            <v:imagedata r:id="rId264" o:title=""/>
          </v:shape>
          <o:OLEObject Type="Embed" ProgID="Equation.DSMT4" ShapeID="_x0000_i1153" DrawAspect="Content" ObjectID="_1654270220" r:id="rId265"/>
        </w:object>
      </w:r>
    </w:p>
    <w:p w14:paraId="2130705A" w14:textId="77777777" w:rsidR="0088154A" w:rsidRPr="004E4568" w:rsidRDefault="0088154A" w:rsidP="00633B24">
      <w:pPr>
        <w:tabs>
          <w:tab w:val="left" w:pos="720"/>
        </w:tabs>
        <w:spacing w:line="360" w:lineRule="auto"/>
        <w:ind w:left="360"/>
      </w:pPr>
      <w:r>
        <w:tab/>
      </w:r>
      <w:r w:rsidR="00633B24" w:rsidRPr="00633B24">
        <w:rPr>
          <w:position w:val="-50"/>
        </w:rPr>
        <w:object w:dxaOrig="1579" w:dyaOrig="1120" w14:anchorId="039E6484">
          <v:shape id="_x0000_i1154" type="#_x0000_t75" style="width:78.6pt;height:56.4pt" o:ole="">
            <v:imagedata r:id="rId266" o:title=""/>
          </v:shape>
          <o:OLEObject Type="Embed" ProgID="Equation.DSMT4" ShapeID="_x0000_i1154" DrawAspect="Content" ObjectID="_1654270221" r:id="rId267"/>
        </w:object>
      </w:r>
    </w:p>
    <w:p w14:paraId="5A52F048" w14:textId="77777777" w:rsidR="00633B24" w:rsidRDefault="00633B24" w:rsidP="00633B24">
      <w:pPr>
        <w:ind w:left="360"/>
      </w:pPr>
      <w:r w:rsidRPr="00CC2380">
        <w:rPr>
          <w:position w:val="-50"/>
        </w:rPr>
        <w:object w:dxaOrig="3220" w:dyaOrig="1120" w14:anchorId="6E82DC9E">
          <v:shape id="_x0000_i1155" type="#_x0000_t75" style="width:161.4pt;height:56.4pt" o:ole="">
            <v:imagedata r:id="rId268" o:title=""/>
          </v:shape>
          <o:OLEObject Type="Embed" ProgID="Equation.DSMT4" ShapeID="_x0000_i1155" DrawAspect="Content" ObjectID="_1654270222" r:id="rId269"/>
        </w:object>
      </w:r>
    </w:p>
    <w:p w14:paraId="3AD8CDDA" w14:textId="77777777" w:rsidR="00633B24" w:rsidRPr="004E4568" w:rsidRDefault="00633B24" w:rsidP="00633B24">
      <w:pPr>
        <w:tabs>
          <w:tab w:val="left" w:pos="720"/>
        </w:tabs>
        <w:ind w:left="360"/>
      </w:pPr>
      <w:r>
        <w:tab/>
      </w:r>
      <w:r w:rsidRPr="00633B24">
        <w:rPr>
          <w:position w:val="-50"/>
        </w:rPr>
        <w:object w:dxaOrig="1680" w:dyaOrig="1120" w14:anchorId="2D5680DE">
          <v:shape id="_x0000_i1156" type="#_x0000_t75" style="width:84pt;height:56.4pt" o:ole="">
            <v:imagedata r:id="rId270" o:title=""/>
          </v:shape>
          <o:OLEObject Type="Embed" ProgID="Equation.DSMT4" ShapeID="_x0000_i1156" DrawAspect="Content" ObjectID="_1654270223" r:id="rId271"/>
        </w:object>
      </w:r>
    </w:p>
    <w:p w14:paraId="2A5DF9EA" w14:textId="77777777" w:rsidR="00583155" w:rsidRDefault="00583155" w:rsidP="00ED0906"/>
    <w:p w14:paraId="7249580D" w14:textId="77777777" w:rsidR="0088154A" w:rsidRDefault="0088154A" w:rsidP="00ED0906"/>
    <w:p w14:paraId="02C3E6F5" w14:textId="77777777"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07FFEC6" w14:textId="77777777" w:rsidR="00583155" w:rsidRDefault="00583155" w:rsidP="00AF3BA3">
      <w:pPr>
        <w:spacing w:line="360" w:lineRule="auto"/>
      </w:pPr>
      <w:r>
        <w:t xml:space="preserve">Given </w:t>
      </w:r>
      <w:r w:rsidR="0052666A" w:rsidRPr="0052666A">
        <w:rPr>
          <w:position w:val="-50"/>
        </w:rPr>
        <w:object w:dxaOrig="2880" w:dyaOrig="1120" w14:anchorId="6A9A895B">
          <v:shape id="_x0000_i1157" type="#_x0000_t75" style="width:2in;height:56.4pt" o:ole="">
            <v:imagedata r:id="rId272" o:title=""/>
          </v:shape>
          <o:OLEObject Type="Embed" ProgID="Equation.DSMT4" ShapeID="_x0000_i1157" DrawAspect="Content" ObjectID="_1654270224" r:id="rId273"/>
        </w:object>
      </w:r>
      <w:r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2"/>
        <w:gridCol w:w="2575"/>
        <w:gridCol w:w="2548"/>
      </w:tblGrid>
      <w:tr w:rsidR="00583155" w14:paraId="1D262701" w14:textId="77777777" w:rsidTr="00D011D6">
        <w:tc>
          <w:tcPr>
            <w:tcW w:w="2625" w:type="dxa"/>
          </w:tcPr>
          <w:p w14:paraId="395DCD7F" w14:textId="77777777" w:rsidR="00583155" w:rsidRPr="005F3772" w:rsidRDefault="00583155" w:rsidP="00AF3BA3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52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 w14:anchorId="4594578D">
                <v:shape id="_x0000_i1158" type="#_x0000_t75" style="width:31.8pt;height:12.6pt" o:ole="">
                  <v:imagedata r:id="rId274" o:title=""/>
                </v:shape>
                <o:OLEObject Type="Embed" ProgID="Equation.DSMT4" ShapeID="_x0000_i1158" DrawAspect="Content" ObjectID="_1654270225" r:id="rId275"/>
              </w:object>
            </w:r>
          </w:p>
          <w:p w14:paraId="5EA14A44" w14:textId="77777777" w:rsidR="00583155" w:rsidRPr="00291325" w:rsidRDefault="00583155" w:rsidP="00AF3BA3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52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 w14:anchorId="66EFA0D9">
                <v:shape id="_x0000_i1159" type="#_x0000_t75" style="width:30.6pt;height:13.5pt" o:ole="">
                  <v:imagedata r:id="rId276" o:title=""/>
                </v:shape>
                <o:OLEObject Type="Embed" ProgID="Equation.DSMT4" ShapeID="_x0000_i1159" DrawAspect="Content" ObjectID="_1654270226" r:id="rId277"/>
              </w:object>
            </w:r>
          </w:p>
        </w:tc>
        <w:tc>
          <w:tcPr>
            <w:tcW w:w="2625" w:type="dxa"/>
          </w:tcPr>
          <w:p w14:paraId="6CAAF754" w14:textId="77777777" w:rsidR="00583155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 w14:anchorId="11FAA2DD">
                <v:shape id="_x0000_i1160" type="#_x0000_t75" style="width:17.4pt;height:14.4pt" o:ole="">
                  <v:imagedata r:id="rId278" o:title=""/>
                </v:shape>
                <o:OLEObject Type="Embed" ProgID="Equation.DSMT4" ShapeID="_x0000_i1160" DrawAspect="Content" ObjectID="_1654270227" r:id="rId279"/>
              </w:object>
            </w:r>
          </w:p>
          <w:p w14:paraId="75DF4F8B" w14:textId="77777777" w:rsidR="00583155" w:rsidRPr="00BE7970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 w14:anchorId="5746BFB1">
                <v:shape id="_x0000_i1161" type="#_x0000_t75" style="width:24.6pt;height:12.6pt" o:ole="">
                  <v:imagedata r:id="rId280" o:title=""/>
                </v:shape>
                <o:OLEObject Type="Embed" ProgID="Equation.DSMT4" ShapeID="_x0000_i1161" DrawAspect="Content" ObjectID="_1654270228" r:id="rId281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12FB756B" w14:textId="77777777" w:rsidR="00583155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 w14:anchorId="5034C71C">
                <v:shape id="_x0000_i1162" type="#_x0000_t75" style="width:42.6pt;height:14.4pt" o:ole="">
                  <v:imagedata r:id="rId282" o:title=""/>
                </v:shape>
                <o:OLEObject Type="Embed" ProgID="Equation.DSMT4" ShapeID="_x0000_i1162" DrawAspect="Content" ObjectID="_1654270229" r:id="rId283"/>
              </w:object>
            </w:r>
            <w:r>
              <w:rPr>
                <w:rFonts w:cs="Times New Roman"/>
              </w:rPr>
              <w:t xml:space="preserve"> </w:t>
            </w:r>
          </w:p>
          <w:p w14:paraId="53D44F54" w14:textId="77777777" w:rsidR="00583155" w:rsidRPr="00BE7970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13C766E6">
                <v:shape id="_x0000_i1163" type="#_x0000_t75" style="width:18pt;height:18pt" o:ole="">
                  <v:imagedata r:id="rId284" o:title=""/>
                </v:shape>
                <o:OLEObject Type="Embed" ProgID="Equation.DSMT4" ShapeID="_x0000_i1163" DrawAspect="Content" ObjectID="_1654270230" r:id="rId285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12F431F8" w14:textId="77777777" w:rsidR="00583155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63C34458">
                <v:shape id="_x0000_i1164" type="#_x0000_t75" style="width:20.4pt;height:12.6pt" o:ole="">
                  <v:imagedata r:id="rId286" o:title=""/>
                </v:shape>
                <o:OLEObject Type="Embed" ProgID="Equation.DSMT4" ShapeID="_x0000_i1164" DrawAspect="Content" ObjectID="_1654270231" r:id="rId287"/>
              </w:object>
            </w:r>
          </w:p>
          <w:p w14:paraId="3D2DB283" w14:textId="77777777" w:rsidR="00583155" w:rsidRPr="00BE7970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5521C60D">
                <v:shape id="_x0000_i1165" type="#_x0000_t75" style="width:18.6pt;height:12.6pt" o:ole="">
                  <v:imagedata r:id="rId288" o:title=""/>
                </v:shape>
                <o:OLEObject Type="Embed" ProgID="Equation.DSMT4" ShapeID="_x0000_i1165" DrawAspect="Content" ObjectID="_1654270232" r:id="rId289"/>
              </w:object>
            </w:r>
          </w:p>
        </w:tc>
      </w:tr>
    </w:tbl>
    <w:p w14:paraId="5BB31BEA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142D5F3" w14:textId="77777777" w:rsidR="00583155" w:rsidRDefault="00F56215" w:rsidP="00F56215">
      <w:pPr>
        <w:pStyle w:val="ListParagraph"/>
        <w:numPr>
          <w:ilvl w:val="0"/>
          <w:numId w:val="29"/>
        </w:numPr>
      </w:pPr>
      <w:r w:rsidRPr="00F56215">
        <w:rPr>
          <w:position w:val="-50"/>
        </w:rPr>
        <w:object w:dxaOrig="2860" w:dyaOrig="1120" w14:anchorId="0BB7B1A6">
          <v:shape id="_x0000_i1166" type="#_x0000_t75" style="width:143.4pt;height:56.4pt" o:ole="">
            <v:imagedata r:id="rId290" o:title=""/>
          </v:shape>
          <o:OLEObject Type="Embed" ProgID="Equation.DSMT4" ShapeID="_x0000_i1166" DrawAspect="Content" ObjectID="_1654270233" r:id="rId291"/>
        </w:object>
      </w:r>
    </w:p>
    <w:p w14:paraId="7C167B01" w14:textId="77777777" w:rsidR="00F56215" w:rsidRDefault="00F56215" w:rsidP="00F56215">
      <w:pPr>
        <w:pStyle w:val="ListParagraph"/>
        <w:tabs>
          <w:tab w:val="left" w:pos="1260"/>
        </w:tabs>
        <w:spacing w:line="360" w:lineRule="auto"/>
      </w:pPr>
      <w:r>
        <w:tab/>
      </w:r>
      <w:r w:rsidRPr="00F56215">
        <w:rPr>
          <w:position w:val="-50"/>
        </w:rPr>
        <w:object w:dxaOrig="1080" w:dyaOrig="1120" w14:anchorId="2126E760">
          <v:shape id="_x0000_i1167" type="#_x0000_t75" style="width:54pt;height:56.4pt" o:ole="">
            <v:imagedata r:id="rId292" o:title=""/>
          </v:shape>
          <o:OLEObject Type="Embed" ProgID="Equation.DSMT4" ShapeID="_x0000_i1167" DrawAspect="Content" ObjectID="_1654270234" r:id="rId293"/>
        </w:object>
      </w:r>
    </w:p>
    <w:p w14:paraId="0579CA42" w14:textId="77777777" w:rsidR="00F56215" w:rsidRDefault="00F56215" w:rsidP="00F56215">
      <w:pPr>
        <w:pStyle w:val="ListParagraph"/>
        <w:numPr>
          <w:ilvl w:val="0"/>
          <w:numId w:val="29"/>
        </w:numPr>
      </w:pPr>
      <w:r w:rsidRPr="00F56215">
        <w:rPr>
          <w:position w:val="-50"/>
        </w:rPr>
        <w:object w:dxaOrig="2860" w:dyaOrig="1120" w14:anchorId="6C871EF2">
          <v:shape id="_x0000_i1168" type="#_x0000_t75" style="width:143.4pt;height:56.4pt" o:ole="">
            <v:imagedata r:id="rId294" o:title=""/>
          </v:shape>
          <o:OLEObject Type="Embed" ProgID="Equation.DSMT4" ShapeID="_x0000_i1168" DrawAspect="Content" ObjectID="_1654270235" r:id="rId295"/>
        </w:object>
      </w:r>
    </w:p>
    <w:p w14:paraId="2C50EC6B" w14:textId="77777777" w:rsidR="00F56215" w:rsidRDefault="00F56215" w:rsidP="00F56215">
      <w:pPr>
        <w:pStyle w:val="ListParagraph"/>
        <w:tabs>
          <w:tab w:val="left" w:pos="1350"/>
        </w:tabs>
        <w:spacing w:line="360" w:lineRule="auto"/>
      </w:pPr>
      <w:r>
        <w:lastRenderedPageBreak/>
        <w:tab/>
      </w:r>
      <w:r w:rsidRPr="00F56215">
        <w:rPr>
          <w:position w:val="-50"/>
        </w:rPr>
        <w:object w:dxaOrig="1200" w:dyaOrig="1120" w14:anchorId="16BB1849">
          <v:shape id="_x0000_i1169" type="#_x0000_t75" style="width:60pt;height:56.4pt" o:ole="">
            <v:imagedata r:id="rId296" o:title=""/>
          </v:shape>
          <o:OLEObject Type="Embed" ProgID="Equation.DSMT4" ShapeID="_x0000_i1169" DrawAspect="Content" ObjectID="_1654270236" r:id="rId297"/>
        </w:object>
      </w:r>
    </w:p>
    <w:p w14:paraId="378A7F51" w14:textId="77777777" w:rsidR="00F56215" w:rsidRDefault="00F56215" w:rsidP="00F56215">
      <w:pPr>
        <w:pStyle w:val="ListParagraph"/>
        <w:numPr>
          <w:ilvl w:val="0"/>
          <w:numId w:val="29"/>
        </w:numPr>
      </w:pPr>
      <w:r w:rsidRPr="00F56215">
        <w:rPr>
          <w:position w:val="-50"/>
        </w:rPr>
        <w:object w:dxaOrig="1660" w:dyaOrig="1120" w14:anchorId="229F716D">
          <v:shape id="_x0000_i1170" type="#_x0000_t75" style="width:83.4pt;height:56.4pt" o:ole="">
            <v:imagedata r:id="rId298" o:title=""/>
          </v:shape>
          <o:OLEObject Type="Embed" ProgID="Equation.DSMT4" ShapeID="_x0000_i1170" DrawAspect="Content" ObjectID="_1654270237" r:id="rId299"/>
        </w:object>
      </w:r>
    </w:p>
    <w:p w14:paraId="574313FA" w14:textId="77777777" w:rsidR="00F56215" w:rsidRPr="00BF2693" w:rsidRDefault="00F56215" w:rsidP="008262C6">
      <w:pPr>
        <w:pStyle w:val="ListParagraph"/>
        <w:tabs>
          <w:tab w:val="left" w:pos="10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sz w:val="24"/>
          <w:szCs w:val="24"/>
        </w:rPr>
        <w:tab/>
      </w:r>
      <w:r w:rsidR="008262C6" w:rsidRPr="00BF2693">
        <w:rPr>
          <w:rFonts w:ascii="Times New Roman" w:hAnsi="Times New Roman" w:cs="Times New Roman"/>
          <w:position w:val="-50"/>
          <w:sz w:val="24"/>
          <w:szCs w:val="24"/>
        </w:rPr>
        <w:object w:dxaOrig="1219" w:dyaOrig="1120" w14:anchorId="59CF3252">
          <v:shape id="_x0000_i1171" type="#_x0000_t75" style="width:60.6pt;height:56.4pt" o:ole="">
            <v:imagedata r:id="rId300" o:title=""/>
          </v:shape>
          <o:OLEObject Type="Embed" ProgID="Equation.DSMT4" ShapeID="_x0000_i1171" DrawAspect="Content" ObjectID="_1654270238" r:id="rId301"/>
        </w:object>
      </w:r>
      <w:r w:rsidRPr="00BF269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623796" w14:textId="77777777" w:rsidR="008262C6" w:rsidRPr="00BF2693" w:rsidRDefault="008262C6" w:rsidP="008262C6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1840" w:dyaOrig="1120" w14:anchorId="7CCA57D1">
          <v:shape id="_x0000_i1172" type="#_x0000_t75" style="width:92.4pt;height:56.4pt" o:ole="">
            <v:imagedata r:id="rId302" o:title=""/>
          </v:shape>
          <o:OLEObject Type="Embed" ProgID="Equation.DSMT4" ShapeID="_x0000_i1172" DrawAspect="Content" ObjectID="_1654270239" r:id="rId303"/>
        </w:object>
      </w:r>
    </w:p>
    <w:p w14:paraId="29FB4033" w14:textId="77777777" w:rsidR="008262C6" w:rsidRPr="00BF2693" w:rsidRDefault="008262C6" w:rsidP="00BF2693">
      <w:pPr>
        <w:pStyle w:val="ListParagraph"/>
        <w:tabs>
          <w:tab w:val="left" w:pos="12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sz w:val="24"/>
          <w:szCs w:val="24"/>
        </w:rPr>
        <w:tab/>
      </w: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1219" w:dyaOrig="1120" w14:anchorId="7997D992">
          <v:shape id="_x0000_i1173" type="#_x0000_t75" style="width:60.6pt;height:56.4pt" o:ole="">
            <v:imagedata r:id="rId304" o:title=""/>
          </v:shape>
          <o:OLEObject Type="Embed" ProgID="Equation.DSMT4" ShapeID="_x0000_i1173" DrawAspect="Content" ObjectID="_1654270240" r:id="rId305"/>
        </w:object>
      </w:r>
    </w:p>
    <w:p w14:paraId="26DA9BAD" w14:textId="77777777" w:rsidR="00BF2693" w:rsidRPr="00BF2693" w:rsidRDefault="00BF2693" w:rsidP="00BF2693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3379" w:dyaOrig="1120" w14:anchorId="51829E90">
          <v:shape id="_x0000_i1174" type="#_x0000_t75" style="width:169.2pt;height:56.4pt" o:ole="">
            <v:imagedata r:id="rId306" o:title=""/>
          </v:shape>
          <o:OLEObject Type="Embed" ProgID="Equation.DSMT4" ShapeID="_x0000_i1174" DrawAspect="Content" ObjectID="_1654270241" r:id="rId307"/>
        </w:object>
      </w:r>
    </w:p>
    <w:p w14:paraId="2B9309B3" w14:textId="77777777" w:rsidR="00F56215" w:rsidRPr="00BF2693" w:rsidRDefault="00BF2693" w:rsidP="00BF2693">
      <w:pPr>
        <w:pStyle w:val="ListParagraph"/>
        <w:tabs>
          <w:tab w:val="left" w:pos="1620"/>
        </w:tabs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sz w:val="24"/>
          <w:szCs w:val="24"/>
        </w:rPr>
        <w:tab/>
      </w: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2480" w:dyaOrig="1120" w14:anchorId="1B09E324">
          <v:shape id="_x0000_i1175" type="#_x0000_t75" style="width:123.6pt;height:56.4pt" o:ole="">
            <v:imagedata r:id="rId308" o:title=""/>
          </v:shape>
          <o:OLEObject Type="Embed" ProgID="Equation.DSMT4" ShapeID="_x0000_i1175" DrawAspect="Content" ObjectID="_1654270242" r:id="rId309"/>
        </w:object>
      </w:r>
    </w:p>
    <w:p w14:paraId="42E7E74D" w14:textId="77777777" w:rsidR="00BF2693" w:rsidRPr="00BF2693" w:rsidRDefault="00BF2693" w:rsidP="00B56BF4">
      <w:pPr>
        <w:pStyle w:val="ListParagraph"/>
        <w:tabs>
          <w:tab w:val="left" w:pos="16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sz w:val="24"/>
          <w:szCs w:val="24"/>
        </w:rPr>
        <w:tab/>
      </w: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1200" w:dyaOrig="1120" w14:anchorId="655B93F9">
          <v:shape id="_x0000_i1176" type="#_x0000_t75" style="width:60pt;height:56.4pt" o:ole="">
            <v:imagedata r:id="rId310" o:title=""/>
          </v:shape>
          <o:OLEObject Type="Embed" ProgID="Equation.DSMT4" ShapeID="_x0000_i1176" DrawAspect="Content" ObjectID="_1654270243" r:id="rId311"/>
        </w:object>
      </w:r>
    </w:p>
    <w:p w14:paraId="55A1558E" w14:textId="77777777" w:rsidR="00BF2693" w:rsidRDefault="00BF2693" w:rsidP="00B56BF4">
      <w:pPr>
        <w:pStyle w:val="ListParagraph"/>
        <w:numPr>
          <w:ilvl w:val="0"/>
          <w:numId w:val="29"/>
        </w:numPr>
        <w:tabs>
          <w:tab w:val="left" w:pos="288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position w:val="-6"/>
          <w:sz w:val="24"/>
          <w:szCs w:val="24"/>
        </w:rPr>
        <w:object w:dxaOrig="1900" w:dyaOrig="380" w14:anchorId="0548A4A2">
          <v:shape id="_x0000_i1177" type="#_x0000_t75" style="width:95.4pt;height:18.6pt" o:ole="">
            <v:imagedata r:id="rId312" o:title=""/>
          </v:shape>
          <o:OLEObject Type="Embed" ProgID="Equation.DSMT4" ShapeID="_x0000_i1177" DrawAspect="Content" ObjectID="_1654270244" r:id="rId313"/>
        </w:object>
      </w:r>
      <w:r>
        <w:rPr>
          <w:rFonts w:ascii="Times New Roman" w:hAnsi="Times New Roman" w:cs="Times New Roman"/>
          <w:sz w:val="24"/>
          <w:szCs w:val="24"/>
        </w:rPr>
        <w:tab/>
        <w:t>(not a square matrix)</w:t>
      </w:r>
    </w:p>
    <w:p w14:paraId="295C0799" w14:textId="77777777" w:rsidR="00136C5D" w:rsidRPr="00BF2693" w:rsidRDefault="00136C5D" w:rsidP="00B56BF4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36C5D">
        <w:rPr>
          <w:rFonts w:ascii="Times New Roman" w:hAnsi="Times New Roman" w:cs="Times New Roman"/>
          <w:position w:val="-10"/>
          <w:sz w:val="24"/>
          <w:szCs w:val="24"/>
        </w:rPr>
        <w:object w:dxaOrig="840" w:dyaOrig="380" w14:anchorId="4EE080EA">
          <v:shape id="_x0000_i1178" type="#_x0000_t75" style="width:42pt;height:18.6pt" o:ole="">
            <v:imagedata r:id="rId314" o:title=""/>
          </v:shape>
          <o:OLEObject Type="Embed" ProgID="Equation.DSMT4" ShapeID="_x0000_i1178" DrawAspect="Content" ObjectID="_1654270245" r:id="rId31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6C5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15BE7557">
          <v:shape id="_x0000_i1179" type="#_x0000_t75" style="width:66.6pt;height:20.4pt" o:ole="">
            <v:imagedata r:id="rId316" o:title=""/>
          </v:shape>
          <o:OLEObject Type="Embed" ProgID="Equation.DSMT4" ShapeID="_x0000_i1179" DrawAspect="Content" ObjectID="_1654270246" r:id="rId317"/>
        </w:object>
      </w:r>
      <w:r>
        <w:rPr>
          <w:rFonts w:ascii="Times New Roman" w:hAnsi="Times New Roman" w:cs="Times New Roman"/>
          <w:sz w:val="24"/>
          <w:szCs w:val="24"/>
        </w:rPr>
        <w:t xml:space="preserve"> the inner not equal</w:t>
      </w:r>
    </w:p>
    <w:p w14:paraId="4A9C3858" w14:textId="77777777" w:rsidR="00BF2693" w:rsidRPr="00136C5D" w:rsidRDefault="00136C5D" w:rsidP="00B56BF4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C5D">
        <w:rPr>
          <w:rFonts w:ascii="Times New Roman" w:hAnsi="Times New Roman" w:cs="Times New Roman"/>
          <w:position w:val="-10"/>
          <w:sz w:val="24"/>
          <w:szCs w:val="24"/>
        </w:rPr>
        <w:object w:dxaOrig="820" w:dyaOrig="380" w14:anchorId="46A84666">
          <v:shape id="_x0000_i1180" type="#_x0000_t75" style="width:41.4pt;height:18.6pt" o:ole="">
            <v:imagedata r:id="rId318" o:title=""/>
          </v:shape>
          <o:OLEObject Type="Embed" ProgID="Equation.DSMT4" ShapeID="_x0000_i1180" DrawAspect="Content" ObjectID="_1654270247" r:id="rId31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6C5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40A18EF2">
          <v:shape id="_x0000_i1181" type="#_x0000_t75" style="width:66.6pt;height:20.4pt" o:ole="">
            <v:imagedata r:id="rId316" o:title=""/>
          </v:shape>
          <o:OLEObject Type="Embed" ProgID="Equation.DSMT4" ShapeID="_x0000_i1181" DrawAspect="Content" ObjectID="_1654270248" r:id="rId320"/>
        </w:object>
      </w:r>
      <w:r>
        <w:rPr>
          <w:rFonts w:ascii="Times New Roman" w:hAnsi="Times New Roman" w:cs="Times New Roman"/>
          <w:sz w:val="24"/>
          <w:szCs w:val="24"/>
        </w:rPr>
        <w:t xml:space="preserve"> the inner not equal</w:t>
      </w:r>
    </w:p>
    <w:p w14:paraId="662A77E9" w14:textId="77777777" w:rsidR="00B56BF4" w:rsidRPr="00B56BF4" w:rsidRDefault="00B56BF4" w:rsidP="00B56BF4">
      <w:pPr>
        <w:spacing w:line="240" w:lineRule="auto"/>
        <w:rPr>
          <w:sz w:val="12"/>
        </w:rPr>
      </w:pPr>
      <w:r w:rsidRPr="00B56BF4">
        <w:rPr>
          <w:sz w:val="12"/>
        </w:rPr>
        <w:br w:type="page"/>
      </w:r>
    </w:p>
    <w:p w14:paraId="06470DB9" w14:textId="77777777"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6EE63125" w14:textId="77777777" w:rsidR="00583155" w:rsidRDefault="00583155" w:rsidP="00AF3BA3">
      <w:pPr>
        <w:spacing w:line="360" w:lineRule="auto"/>
      </w:pPr>
      <w:r>
        <w:t xml:space="preserve">Given </w:t>
      </w:r>
      <w:r w:rsidR="0052666A" w:rsidRPr="0052666A">
        <w:rPr>
          <w:position w:val="-50"/>
        </w:rPr>
        <w:object w:dxaOrig="2880" w:dyaOrig="1120" w14:anchorId="10F5B63B">
          <v:shape id="_x0000_i1182" type="#_x0000_t75" style="width:2in;height:56.4pt" o:ole="">
            <v:imagedata r:id="rId321" o:title=""/>
          </v:shape>
          <o:OLEObject Type="Embed" ProgID="Equation.DSMT4" ShapeID="_x0000_i1182" DrawAspect="Content" ObjectID="_1654270249" r:id="rId322"/>
        </w:object>
      </w:r>
      <w:r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2"/>
        <w:gridCol w:w="2575"/>
        <w:gridCol w:w="2548"/>
      </w:tblGrid>
      <w:tr w:rsidR="00583155" w14:paraId="0D1084DD" w14:textId="77777777" w:rsidTr="00D011D6">
        <w:tc>
          <w:tcPr>
            <w:tcW w:w="2625" w:type="dxa"/>
          </w:tcPr>
          <w:p w14:paraId="0FF84876" w14:textId="77777777" w:rsidR="00583155" w:rsidRPr="005F3772" w:rsidRDefault="00583155" w:rsidP="00AF3BA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2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 w14:anchorId="3D5CA085">
                <v:shape id="_x0000_i1183" type="#_x0000_t75" style="width:31.8pt;height:12.6pt" o:ole="">
                  <v:imagedata r:id="rId274" o:title=""/>
                </v:shape>
                <o:OLEObject Type="Embed" ProgID="Equation.DSMT4" ShapeID="_x0000_i1183" DrawAspect="Content" ObjectID="_1654270250" r:id="rId323"/>
              </w:object>
            </w:r>
          </w:p>
          <w:p w14:paraId="43009F9F" w14:textId="77777777" w:rsidR="00583155" w:rsidRPr="00291325" w:rsidRDefault="00583155" w:rsidP="00AF3BA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2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 w14:anchorId="2586D2CE">
                <v:shape id="_x0000_i1184" type="#_x0000_t75" style="width:30.6pt;height:13.5pt" o:ole="">
                  <v:imagedata r:id="rId276" o:title=""/>
                </v:shape>
                <o:OLEObject Type="Embed" ProgID="Equation.DSMT4" ShapeID="_x0000_i1184" DrawAspect="Content" ObjectID="_1654270251" r:id="rId324"/>
              </w:object>
            </w:r>
          </w:p>
        </w:tc>
        <w:tc>
          <w:tcPr>
            <w:tcW w:w="2625" w:type="dxa"/>
          </w:tcPr>
          <w:p w14:paraId="09F87EEA" w14:textId="77777777" w:rsidR="00583155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 w14:anchorId="4051DD10">
                <v:shape id="_x0000_i1185" type="#_x0000_t75" style="width:17.4pt;height:14.4pt" o:ole="">
                  <v:imagedata r:id="rId278" o:title=""/>
                </v:shape>
                <o:OLEObject Type="Embed" ProgID="Equation.DSMT4" ShapeID="_x0000_i1185" DrawAspect="Content" ObjectID="_1654270252" r:id="rId325"/>
              </w:object>
            </w:r>
          </w:p>
          <w:p w14:paraId="1D299CEB" w14:textId="77777777" w:rsidR="00583155" w:rsidRPr="00BE7970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 w14:anchorId="1F9A7972">
                <v:shape id="_x0000_i1186" type="#_x0000_t75" style="width:24.6pt;height:12.6pt" o:ole="">
                  <v:imagedata r:id="rId280" o:title=""/>
                </v:shape>
                <o:OLEObject Type="Embed" ProgID="Equation.DSMT4" ShapeID="_x0000_i1186" DrawAspect="Content" ObjectID="_1654270253" r:id="rId326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6075A8E7" w14:textId="77777777" w:rsidR="00583155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 w14:anchorId="0431BA99">
                <v:shape id="_x0000_i1187" type="#_x0000_t75" style="width:42.6pt;height:14.4pt" o:ole="">
                  <v:imagedata r:id="rId282" o:title=""/>
                </v:shape>
                <o:OLEObject Type="Embed" ProgID="Equation.DSMT4" ShapeID="_x0000_i1187" DrawAspect="Content" ObjectID="_1654270254" r:id="rId327"/>
              </w:object>
            </w:r>
            <w:r>
              <w:rPr>
                <w:rFonts w:cs="Times New Roman"/>
              </w:rPr>
              <w:t xml:space="preserve"> </w:t>
            </w:r>
          </w:p>
          <w:p w14:paraId="1CDD9557" w14:textId="77777777" w:rsidR="00583155" w:rsidRPr="00BE7970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02D02B32">
                <v:shape id="_x0000_i1188" type="#_x0000_t75" style="width:18pt;height:18pt" o:ole="">
                  <v:imagedata r:id="rId284" o:title=""/>
                </v:shape>
                <o:OLEObject Type="Embed" ProgID="Equation.DSMT4" ShapeID="_x0000_i1188" DrawAspect="Content" ObjectID="_1654270255" r:id="rId328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7BB6E1E6" w14:textId="77777777" w:rsidR="00583155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0715C5B4">
                <v:shape id="_x0000_i1189" type="#_x0000_t75" style="width:20.4pt;height:12.6pt" o:ole="">
                  <v:imagedata r:id="rId286" o:title=""/>
                </v:shape>
                <o:OLEObject Type="Embed" ProgID="Equation.DSMT4" ShapeID="_x0000_i1189" DrawAspect="Content" ObjectID="_1654270256" r:id="rId329"/>
              </w:object>
            </w:r>
          </w:p>
          <w:p w14:paraId="320536B5" w14:textId="77777777" w:rsidR="00583155" w:rsidRPr="00BE7970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694E4822">
                <v:shape id="_x0000_i1190" type="#_x0000_t75" style="width:18.6pt;height:12.6pt" o:ole="">
                  <v:imagedata r:id="rId288" o:title=""/>
                </v:shape>
                <o:OLEObject Type="Embed" ProgID="Equation.DSMT4" ShapeID="_x0000_i1190" DrawAspect="Content" ObjectID="_1654270257" r:id="rId330"/>
              </w:object>
            </w:r>
          </w:p>
        </w:tc>
      </w:tr>
    </w:tbl>
    <w:p w14:paraId="4DC5D439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96B628D" w14:textId="77777777" w:rsidR="00583155" w:rsidRDefault="00AF3BA3" w:rsidP="00AF3BA3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2880" w:dyaOrig="1120" w14:anchorId="7B322498">
          <v:shape id="_x0000_i1191" type="#_x0000_t75" style="width:2in;height:56.4pt" o:ole="">
            <v:imagedata r:id="rId331" o:title=""/>
          </v:shape>
          <o:OLEObject Type="Embed" ProgID="Equation.DSMT4" ShapeID="_x0000_i1191" DrawAspect="Content" ObjectID="_1654270258" r:id="rId332"/>
        </w:object>
      </w:r>
    </w:p>
    <w:p w14:paraId="67B09EE0" w14:textId="77777777" w:rsidR="00AF3BA3" w:rsidRDefault="00AF3BA3" w:rsidP="00525E91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F3BA3">
        <w:rPr>
          <w:rFonts w:ascii="Times New Roman" w:hAnsi="Times New Roman" w:cs="Times New Roman"/>
          <w:position w:val="-50"/>
          <w:sz w:val="24"/>
        </w:rPr>
        <w:object w:dxaOrig="1080" w:dyaOrig="1120" w14:anchorId="4DB2CD7C">
          <v:shape id="_x0000_i1192" type="#_x0000_t75" style="width:54pt;height:56.4pt" o:ole="">
            <v:imagedata r:id="rId333" o:title=""/>
          </v:shape>
          <o:OLEObject Type="Embed" ProgID="Equation.DSMT4" ShapeID="_x0000_i1192" DrawAspect="Content" ObjectID="_1654270259" r:id="rId334"/>
        </w:object>
      </w:r>
    </w:p>
    <w:p w14:paraId="7DCBE78A" w14:textId="77777777" w:rsidR="00AF3BA3" w:rsidRDefault="00AF3BA3" w:rsidP="00AF3BA3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2860" w:dyaOrig="1120" w14:anchorId="5F81E809">
          <v:shape id="_x0000_i1193" type="#_x0000_t75" style="width:143.4pt;height:56.4pt" o:ole="">
            <v:imagedata r:id="rId335" o:title=""/>
          </v:shape>
          <o:OLEObject Type="Embed" ProgID="Equation.DSMT4" ShapeID="_x0000_i1193" DrawAspect="Content" ObjectID="_1654270260" r:id="rId336"/>
        </w:object>
      </w:r>
    </w:p>
    <w:p w14:paraId="127E961E" w14:textId="77777777" w:rsidR="00AF3BA3" w:rsidRPr="00AF3BA3" w:rsidRDefault="00AF3BA3" w:rsidP="00B66E7A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525E91" w:rsidRPr="00525E91">
        <w:rPr>
          <w:rFonts w:ascii="Times New Roman" w:hAnsi="Times New Roman" w:cs="Times New Roman"/>
          <w:position w:val="-50"/>
          <w:sz w:val="24"/>
        </w:rPr>
        <w:object w:dxaOrig="1200" w:dyaOrig="1120" w14:anchorId="15AF80E2">
          <v:shape id="_x0000_i1194" type="#_x0000_t75" style="width:60pt;height:56.4pt" o:ole="">
            <v:imagedata r:id="rId337" o:title=""/>
          </v:shape>
          <o:OLEObject Type="Embed" ProgID="Equation.DSMT4" ShapeID="_x0000_i1194" DrawAspect="Content" ObjectID="_1654270261" r:id="rId338"/>
        </w:object>
      </w:r>
    </w:p>
    <w:p w14:paraId="1D51AF7A" w14:textId="77777777" w:rsidR="00B66E7A" w:rsidRDefault="00B66E7A" w:rsidP="00B66E7A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1560" w:dyaOrig="1120" w14:anchorId="08F008E4">
          <v:shape id="_x0000_i1195" type="#_x0000_t75" style="width:78pt;height:56.4pt" o:ole="">
            <v:imagedata r:id="rId339" o:title=""/>
          </v:shape>
          <o:OLEObject Type="Embed" ProgID="Equation.DSMT4" ShapeID="_x0000_i1195" DrawAspect="Content" ObjectID="_1654270262" r:id="rId340"/>
        </w:object>
      </w:r>
    </w:p>
    <w:p w14:paraId="61C5A619" w14:textId="77777777" w:rsidR="00B66E7A" w:rsidRDefault="00B66E7A" w:rsidP="00F31FDE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F31FDE" w:rsidRPr="00F31FDE">
        <w:rPr>
          <w:rFonts w:ascii="Times New Roman" w:hAnsi="Times New Roman" w:cs="Times New Roman"/>
          <w:position w:val="-50"/>
          <w:sz w:val="24"/>
        </w:rPr>
        <w:object w:dxaOrig="1080" w:dyaOrig="1120" w14:anchorId="7B91BB70">
          <v:shape id="_x0000_i1196" type="#_x0000_t75" style="width:54pt;height:56.4pt" o:ole="">
            <v:imagedata r:id="rId341" o:title=""/>
          </v:shape>
          <o:OLEObject Type="Embed" ProgID="Equation.DSMT4" ShapeID="_x0000_i1196" DrawAspect="Content" ObjectID="_1654270263" r:id="rId342"/>
        </w:object>
      </w:r>
    </w:p>
    <w:p w14:paraId="7681F18F" w14:textId="77777777" w:rsidR="00F31FDE" w:rsidRDefault="00F31FDE" w:rsidP="00F31FDE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1980" w:dyaOrig="1120" w14:anchorId="20D0A2C3">
          <v:shape id="_x0000_i1197" type="#_x0000_t75" style="width:99.6pt;height:56.4pt" o:ole="">
            <v:imagedata r:id="rId343" o:title=""/>
          </v:shape>
          <o:OLEObject Type="Embed" ProgID="Equation.DSMT4" ShapeID="_x0000_i1197" DrawAspect="Content" ObjectID="_1654270264" r:id="rId344"/>
        </w:object>
      </w:r>
    </w:p>
    <w:p w14:paraId="721CEB0A" w14:textId="77777777" w:rsidR="00F31FDE" w:rsidRDefault="00F31FDE" w:rsidP="00F31FDE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F31FDE">
        <w:rPr>
          <w:rFonts w:ascii="Times New Roman" w:hAnsi="Times New Roman" w:cs="Times New Roman"/>
          <w:position w:val="-50"/>
          <w:sz w:val="24"/>
        </w:rPr>
        <w:object w:dxaOrig="1340" w:dyaOrig="1120" w14:anchorId="7F00DC0B">
          <v:shape id="_x0000_i1198" type="#_x0000_t75" style="width:66.6pt;height:56.4pt" o:ole="">
            <v:imagedata r:id="rId345" o:title=""/>
          </v:shape>
          <o:OLEObject Type="Embed" ProgID="Equation.DSMT4" ShapeID="_x0000_i1198" DrawAspect="Content" ObjectID="_1654270265" r:id="rId346"/>
        </w:object>
      </w:r>
    </w:p>
    <w:p w14:paraId="5A71D4A5" w14:textId="77777777" w:rsidR="006804F4" w:rsidRDefault="006804F4" w:rsidP="006804F4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3400" w:dyaOrig="1120" w14:anchorId="5F067D97">
          <v:shape id="_x0000_i1199" type="#_x0000_t75" style="width:170.4pt;height:56.4pt" o:ole="">
            <v:imagedata r:id="rId347" o:title=""/>
          </v:shape>
          <o:OLEObject Type="Embed" ProgID="Equation.DSMT4" ShapeID="_x0000_i1199" DrawAspect="Content" ObjectID="_1654270266" r:id="rId348"/>
        </w:object>
      </w:r>
    </w:p>
    <w:p w14:paraId="5BF79B13" w14:textId="77777777" w:rsidR="006804F4" w:rsidRDefault="006804F4" w:rsidP="006804F4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Pr="006804F4">
        <w:rPr>
          <w:rFonts w:ascii="Times New Roman" w:hAnsi="Times New Roman" w:cs="Times New Roman"/>
          <w:position w:val="-50"/>
          <w:sz w:val="24"/>
        </w:rPr>
        <w:object w:dxaOrig="2380" w:dyaOrig="1120" w14:anchorId="170D03C4">
          <v:shape id="_x0000_i1200" type="#_x0000_t75" style="width:119.4pt;height:56.4pt" o:ole="">
            <v:imagedata r:id="rId349" o:title=""/>
          </v:shape>
          <o:OLEObject Type="Embed" ProgID="Equation.DSMT4" ShapeID="_x0000_i1200" DrawAspect="Content" ObjectID="_1654270267" r:id="rId350"/>
        </w:object>
      </w:r>
    </w:p>
    <w:p w14:paraId="45051FA3" w14:textId="77777777" w:rsidR="006804F4" w:rsidRDefault="006804F4" w:rsidP="006804F4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6804F4">
        <w:rPr>
          <w:rFonts w:ascii="Times New Roman" w:hAnsi="Times New Roman" w:cs="Times New Roman"/>
          <w:position w:val="-50"/>
          <w:sz w:val="24"/>
        </w:rPr>
        <w:object w:dxaOrig="1320" w:dyaOrig="1120" w14:anchorId="69563DFB">
          <v:shape id="_x0000_i1201" type="#_x0000_t75" style="width:66pt;height:56.4pt" o:ole="">
            <v:imagedata r:id="rId351" o:title=""/>
          </v:shape>
          <o:OLEObject Type="Embed" ProgID="Equation.DSMT4" ShapeID="_x0000_i1201" DrawAspect="Content" ObjectID="_1654270268" r:id="rId35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709B9417" w14:textId="77777777" w:rsidR="006804F4" w:rsidRPr="00777474" w:rsidRDefault="006804F4" w:rsidP="00777474">
      <w:pPr>
        <w:pStyle w:val="ListParagraph"/>
        <w:numPr>
          <w:ilvl w:val="0"/>
          <w:numId w:val="30"/>
        </w:numPr>
        <w:tabs>
          <w:tab w:val="left" w:pos="2880"/>
        </w:tabs>
        <w:spacing w:line="360" w:lineRule="auto"/>
      </w:pPr>
      <w:r w:rsidRPr="00BF2693">
        <w:rPr>
          <w:position w:val="-6"/>
        </w:rPr>
        <w:object w:dxaOrig="1900" w:dyaOrig="380" w14:anchorId="2C94C6D6">
          <v:shape id="_x0000_i1202" type="#_x0000_t75" style="width:95.4pt;height:18.6pt" o:ole="">
            <v:imagedata r:id="rId312" o:title=""/>
          </v:shape>
          <o:OLEObject Type="Embed" ProgID="Equation.DSMT4" ShapeID="_x0000_i1202" DrawAspect="Content" ObjectID="_1654270269" r:id="rId353"/>
        </w:object>
      </w:r>
      <w:r w:rsidRPr="00777474">
        <w:tab/>
        <w:t>(not a square matrix)</w:t>
      </w:r>
    </w:p>
    <w:p w14:paraId="1B8D3B6E" w14:textId="77777777" w:rsidR="006804F4" w:rsidRPr="00BF2693" w:rsidRDefault="006804F4" w:rsidP="00777474">
      <w:pPr>
        <w:pStyle w:val="ListParagraph"/>
        <w:numPr>
          <w:ilvl w:val="0"/>
          <w:numId w:val="30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36C5D">
        <w:rPr>
          <w:rFonts w:ascii="Times New Roman" w:hAnsi="Times New Roman" w:cs="Times New Roman"/>
          <w:position w:val="-10"/>
          <w:sz w:val="24"/>
          <w:szCs w:val="24"/>
        </w:rPr>
        <w:object w:dxaOrig="840" w:dyaOrig="380" w14:anchorId="629CD4DC">
          <v:shape id="_x0000_i1203" type="#_x0000_t75" style="width:42pt;height:18.6pt" o:ole="">
            <v:imagedata r:id="rId314" o:title=""/>
          </v:shape>
          <o:OLEObject Type="Embed" ProgID="Equation.DSMT4" ShapeID="_x0000_i1203" DrawAspect="Content" ObjectID="_1654270270" r:id="rId35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6C5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359EE2F3">
          <v:shape id="_x0000_i1204" type="#_x0000_t75" style="width:66.6pt;height:20.4pt" o:ole="">
            <v:imagedata r:id="rId316" o:title=""/>
          </v:shape>
          <o:OLEObject Type="Embed" ProgID="Equation.DSMT4" ShapeID="_x0000_i1204" DrawAspect="Content" ObjectID="_1654270271" r:id="rId355"/>
        </w:object>
      </w:r>
      <w:r>
        <w:rPr>
          <w:rFonts w:ascii="Times New Roman" w:hAnsi="Times New Roman" w:cs="Times New Roman"/>
          <w:sz w:val="24"/>
          <w:szCs w:val="24"/>
        </w:rPr>
        <w:t xml:space="preserve"> the inner not equal</w:t>
      </w:r>
    </w:p>
    <w:p w14:paraId="142DB538" w14:textId="77777777" w:rsidR="006804F4" w:rsidRPr="00136C5D" w:rsidRDefault="006804F4" w:rsidP="00777474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C5D">
        <w:rPr>
          <w:rFonts w:ascii="Times New Roman" w:hAnsi="Times New Roman" w:cs="Times New Roman"/>
          <w:position w:val="-10"/>
          <w:sz w:val="24"/>
          <w:szCs w:val="24"/>
        </w:rPr>
        <w:object w:dxaOrig="820" w:dyaOrig="380" w14:anchorId="2B7554C0">
          <v:shape id="_x0000_i1205" type="#_x0000_t75" style="width:41.4pt;height:18.6pt" o:ole="">
            <v:imagedata r:id="rId318" o:title=""/>
          </v:shape>
          <o:OLEObject Type="Embed" ProgID="Equation.DSMT4" ShapeID="_x0000_i1205" DrawAspect="Content" ObjectID="_1654270272" r:id="rId35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6C5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4F4126BC">
          <v:shape id="_x0000_i1206" type="#_x0000_t75" style="width:66.6pt;height:20.4pt" o:ole="">
            <v:imagedata r:id="rId316" o:title=""/>
          </v:shape>
          <o:OLEObject Type="Embed" ProgID="Equation.DSMT4" ShapeID="_x0000_i1206" DrawAspect="Content" ObjectID="_1654270273" r:id="rId357"/>
        </w:object>
      </w:r>
      <w:r>
        <w:rPr>
          <w:rFonts w:ascii="Times New Roman" w:hAnsi="Times New Roman" w:cs="Times New Roman"/>
          <w:sz w:val="24"/>
          <w:szCs w:val="24"/>
        </w:rPr>
        <w:t xml:space="preserve"> the inner not equal</w:t>
      </w:r>
    </w:p>
    <w:p w14:paraId="388DD90C" w14:textId="77777777" w:rsidR="00583155" w:rsidRDefault="00583155" w:rsidP="00ED0906"/>
    <w:p w14:paraId="34CC6193" w14:textId="77777777" w:rsidR="00583155" w:rsidRDefault="00583155" w:rsidP="00ED0906"/>
    <w:p w14:paraId="1FC8116E" w14:textId="77777777"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951784F" w14:textId="77777777" w:rsidR="00583155" w:rsidRDefault="00583155" w:rsidP="00583155">
      <w:r>
        <w:t xml:space="preserve">Given </w:t>
      </w:r>
      <w:r w:rsidR="0052666A" w:rsidRPr="0052666A">
        <w:rPr>
          <w:position w:val="-50"/>
        </w:rPr>
        <w:object w:dxaOrig="3780" w:dyaOrig="1120" w14:anchorId="1177E419">
          <v:shape id="_x0000_i1207" type="#_x0000_t75" style="width:189.6pt;height:56.4pt" o:ole="">
            <v:imagedata r:id="rId358" o:title=""/>
          </v:shape>
          <o:OLEObject Type="Embed" ProgID="Equation.DSMT4" ShapeID="_x0000_i1207" DrawAspect="Content" ObjectID="_1654270274" r:id="rId359"/>
        </w:object>
      </w:r>
      <w:r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583155" w14:paraId="71F01837" w14:textId="77777777" w:rsidTr="00D011D6">
        <w:tc>
          <w:tcPr>
            <w:tcW w:w="2625" w:type="dxa"/>
          </w:tcPr>
          <w:p w14:paraId="25815641" w14:textId="77777777" w:rsidR="00583155" w:rsidRPr="005F3772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 w14:anchorId="3F7658D7">
                <v:shape id="_x0000_i1208" type="#_x0000_t75" style="width:31.8pt;height:12.6pt" o:ole="">
                  <v:imagedata r:id="rId274" o:title=""/>
                </v:shape>
                <o:OLEObject Type="Embed" ProgID="Equation.DSMT4" ShapeID="_x0000_i1208" DrawAspect="Content" ObjectID="_1654270275" r:id="rId360"/>
              </w:object>
            </w:r>
          </w:p>
          <w:p w14:paraId="6DD6B023" w14:textId="77777777" w:rsidR="00583155" w:rsidRPr="00291325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 w14:anchorId="3A3B0E11">
                <v:shape id="_x0000_i1209" type="#_x0000_t75" style="width:30.6pt;height:13.5pt" o:ole="">
                  <v:imagedata r:id="rId276" o:title=""/>
                </v:shape>
                <o:OLEObject Type="Embed" ProgID="Equation.DSMT4" ShapeID="_x0000_i1209" DrawAspect="Content" ObjectID="_1654270276" r:id="rId361"/>
              </w:object>
            </w:r>
          </w:p>
        </w:tc>
        <w:tc>
          <w:tcPr>
            <w:tcW w:w="2625" w:type="dxa"/>
          </w:tcPr>
          <w:p w14:paraId="60301537" w14:textId="77777777" w:rsidR="00583155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 w14:anchorId="0697737A">
                <v:shape id="_x0000_i1210" type="#_x0000_t75" style="width:17.4pt;height:14.4pt" o:ole="">
                  <v:imagedata r:id="rId278" o:title=""/>
                </v:shape>
                <o:OLEObject Type="Embed" ProgID="Equation.DSMT4" ShapeID="_x0000_i1210" DrawAspect="Content" ObjectID="_1654270277" r:id="rId362"/>
              </w:object>
            </w:r>
          </w:p>
          <w:p w14:paraId="2FAACB67" w14:textId="77777777" w:rsidR="00583155" w:rsidRPr="00BE7970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 w14:anchorId="7B35C5DD">
                <v:shape id="_x0000_i1211" type="#_x0000_t75" style="width:24.6pt;height:12.6pt" o:ole="">
                  <v:imagedata r:id="rId280" o:title=""/>
                </v:shape>
                <o:OLEObject Type="Embed" ProgID="Equation.DSMT4" ShapeID="_x0000_i1211" DrawAspect="Content" ObjectID="_1654270278" r:id="rId363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464A01E3" w14:textId="77777777" w:rsidR="00583155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 w14:anchorId="58F4B87A">
                <v:shape id="_x0000_i1212" type="#_x0000_t75" style="width:42.6pt;height:14.4pt" o:ole="">
                  <v:imagedata r:id="rId282" o:title=""/>
                </v:shape>
                <o:OLEObject Type="Embed" ProgID="Equation.DSMT4" ShapeID="_x0000_i1212" DrawAspect="Content" ObjectID="_1654270279" r:id="rId364"/>
              </w:object>
            </w:r>
            <w:r>
              <w:rPr>
                <w:rFonts w:cs="Times New Roman"/>
              </w:rPr>
              <w:t xml:space="preserve"> </w:t>
            </w:r>
          </w:p>
          <w:p w14:paraId="203748A5" w14:textId="77777777" w:rsidR="00583155" w:rsidRPr="00BE7970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3F5610A3">
                <v:shape id="_x0000_i1213" type="#_x0000_t75" style="width:18pt;height:18pt" o:ole="">
                  <v:imagedata r:id="rId284" o:title=""/>
                </v:shape>
                <o:OLEObject Type="Embed" ProgID="Equation.DSMT4" ShapeID="_x0000_i1213" DrawAspect="Content" ObjectID="_1654270280" r:id="rId365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03EA99FE" w14:textId="77777777" w:rsidR="00583155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63C921C4">
                <v:shape id="_x0000_i1214" type="#_x0000_t75" style="width:20.4pt;height:12.6pt" o:ole="">
                  <v:imagedata r:id="rId286" o:title=""/>
                </v:shape>
                <o:OLEObject Type="Embed" ProgID="Equation.DSMT4" ShapeID="_x0000_i1214" DrawAspect="Content" ObjectID="_1654270281" r:id="rId366"/>
              </w:object>
            </w:r>
          </w:p>
          <w:p w14:paraId="5A2253A7" w14:textId="77777777" w:rsidR="00583155" w:rsidRPr="00BE7970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36215344">
                <v:shape id="_x0000_i1215" type="#_x0000_t75" style="width:18.6pt;height:12.6pt" o:ole="">
                  <v:imagedata r:id="rId288" o:title=""/>
                </v:shape>
                <o:OLEObject Type="Embed" ProgID="Equation.DSMT4" ShapeID="_x0000_i1215" DrawAspect="Content" ObjectID="_1654270282" r:id="rId367"/>
              </w:object>
            </w:r>
          </w:p>
        </w:tc>
      </w:tr>
    </w:tbl>
    <w:p w14:paraId="22DDDB10" w14:textId="77777777" w:rsidR="004E4568" w:rsidRPr="00F046CE" w:rsidRDefault="004E4568" w:rsidP="00F74DC0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429A9A3" w14:textId="77777777" w:rsidR="00583155" w:rsidRDefault="00F74DC0" w:rsidP="00F74DC0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760" w:dyaOrig="1120" w14:anchorId="3784233B">
          <v:shape id="_x0000_i1216" type="#_x0000_t75" style="width:188.4pt;height:56.4pt" o:ole="">
            <v:imagedata r:id="rId368" o:title=""/>
          </v:shape>
          <o:OLEObject Type="Embed" ProgID="Equation.DSMT4" ShapeID="_x0000_i1216" DrawAspect="Content" ObjectID="_1654270283" r:id="rId369"/>
        </w:object>
      </w:r>
    </w:p>
    <w:p w14:paraId="3D5DAE3A" w14:textId="77777777" w:rsidR="00F74DC0" w:rsidRPr="00F74DC0" w:rsidRDefault="00F74DC0" w:rsidP="000508A4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F74DC0">
        <w:rPr>
          <w:rFonts w:ascii="Times New Roman" w:hAnsi="Times New Roman" w:cs="Times New Roman"/>
          <w:position w:val="-50"/>
          <w:sz w:val="24"/>
        </w:rPr>
        <w:object w:dxaOrig="1520" w:dyaOrig="1120" w14:anchorId="63486BDE">
          <v:shape id="_x0000_i1217" type="#_x0000_t75" style="width:75.6pt;height:56.4pt" o:ole="">
            <v:imagedata r:id="rId370" o:title=""/>
          </v:shape>
          <o:OLEObject Type="Embed" ProgID="Equation.DSMT4" ShapeID="_x0000_i1217" DrawAspect="Content" ObjectID="_1654270284" r:id="rId371"/>
        </w:object>
      </w:r>
    </w:p>
    <w:p w14:paraId="4DF1C302" w14:textId="77777777" w:rsidR="00F74DC0" w:rsidRDefault="000508A4" w:rsidP="00F74DC0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760" w:dyaOrig="1120" w14:anchorId="6C5F10E4">
          <v:shape id="_x0000_i1218" type="#_x0000_t75" style="width:188.4pt;height:56.4pt" o:ole="">
            <v:imagedata r:id="rId372" o:title=""/>
          </v:shape>
          <o:OLEObject Type="Embed" ProgID="Equation.DSMT4" ShapeID="_x0000_i1218" DrawAspect="Content" ObjectID="_1654270285" r:id="rId373"/>
        </w:object>
      </w:r>
    </w:p>
    <w:p w14:paraId="4ED2F8B2" w14:textId="77777777" w:rsidR="000508A4" w:rsidRDefault="000508A4" w:rsidP="00B34085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B34085" w:rsidRPr="00B34085">
        <w:rPr>
          <w:rFonts w:ascii="Times New Roman" w:hAnsi="Times New Roman" w:cs="Times New Roman"/>
          <w:position w:val="-50"/>
          <w:sz w:val="24"/>
        </w:rPr>
        <w:object w:dxaOrig="1680" w:dyaOrig="1120" w14:anchorId="1617F497">
          <v:shape id="_x0000_i1219" type="#_x0000_t75" style="width:84pt;height:56.4pt" o:ole="">
            <v:imagedata r:id="rId374" o:title=""/>
          </v:shape>
          <o:OLEObject Type="Embed" ProgID="Equation.DSMT4" ShapeID="_x0000_i1219" DrawAspect="Content" ObjectID="_1654270286" r:id="rId375"/>
        </w:object>
      </w:r>
    </w:p>
    <w:p w14:paraId="0E9B9DC2" w14:textId="77777777" w:rsidR="00B34085" w:rsidRDefault="00B34085" w:rsidP="00B34085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2120" w:dyaOrig="1120" w14:anchorId="300EFEC7">
          <v:shape id="_x0000_i1220" type="#_x0000_t75" style="width:106.5pt;height:56.4pt" o:ole="">
            <v:imagedata r:id="rId376" o:title=""/>
          </v:shape>
          <o:OLEObject Type="Embed" ProgID="Equation.DSMT4" ShapeID="_x0000_i1220" DrawAspect="Content" ObjectID="_1654270287" r:id="rId377"/>
        </w:object>
      </w:r>
    </w:p>
    <w:p w14:paraId="02FFCDD5" w14:textId="77777777" w:rsidR="00B34085" w:rsidRDefault="00B34085" w:rsidP="0085761B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Pr="00B34085">
        <w:rPr>
          <w:rFonts w:ascii="Times New Roman" w:hAnsi="Times New Roman" w:cs="Times New Roman"/>
          <w:position w:val="-50"/>
          <w:sz w:val="24"/>
        </w:rPr>
        <w:object w:dxaOrig="1800" w:dyaOrig="1120" w14:anchorId="4A50DB6E">
          <v:shape id="_x0000_i1221" type="#_x0000_t75" style="width:90pt;height:56.4pt" o:ole="">
            <v:imagedata r:id="rId378" o:title=""/>
          </v:shape>
          <o:OLEObject Type="Embed" ProgID="Equation.DSMT4" ShapeID="_x0000_i1221" DrawAspect="Content" ObjectID="_1654270288" r:id="rId379"/>
        </w:object>
      </w:r>
    </w:p>
    <w:p w14:paraId="2A881A41" w14:textId="77777777" w:rsidR="00B34085" w:rsidRDefault="0085761B" w:rsidP="00B34085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2299" w:dyaOrig="1120" w14:anchorId="1AFEDB36">
          <v:shape id="_x0000_i1222" type="#_x0000_t75" style="width:115.5pt;height:56.4pt" o:ole="">
            <v:imagedata r:id="rId380" o:title=""/>
          </v:shape>
          <o:OLEObject Type="Embed" ProgID="Equation.DSMT4" ShapeID="_x0000_i1222" DrawAspect="Content" ObjectID="_1654270289" r:id="rId381"/>
        </w:object>
      </w:r>
    </w:p>
    <w:p w14:paraId="4263FA18" w14:textId="77777777" w:rsidR="0085761B" w:rsidRDefault="0085761B" w:rsidP="0085761B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B34085">
        <w:rPr>
          <w:rFonts w:ascii="Times New Roman" w:hAnsi="Times New Roman" w:cs="Times New Roman"/>
          <w:position w:val="-50"/>
          <w:sz w:val="24"/>
        </w:rPr>
        <w:object w:dxaOrig="1680" w:dyaOrig="1120" w14:anchorId="3E2C6EB3">
          <v:shape id="_x0000_i1223" type="#_x0000_t75" style="width:84pt;height:56.4pt" o:ole="">
            <v:imagedata r:id="rId382" o:title=""/>
          </v:shape>
          <o:OLEObject Type="Embed" ProgID="Equation.DSMT4" ShapeID="_x0000_i1223" DrawAspect="Content" ObjectID="_1654270290" r:id="rId383"/>
        </w:object>
      </w:r>
    </w:p>
    <w:p w14:paraId="107E4A55" w14:textId="77777777" w:rsidR="001E3C4E" w:rsidRDefault="001E3C4E" w:rsidP="001E3C4E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4300" w:dyaOrig="1120" w14:anchorId="499F98D3">
          <v:shape id="_x0000_i1224" type="#_x0000_t75" style="width:215.4pt;height:56.4pt" o:ole="">
            <v:imagedata r:id="rId384" o:title=""/>
          </v:shape>
          <o:OLEObject Type="Embed" ProgID="Equation.DSMT4" ShapeID="_x0000_i1224" DrawAspect="Content" ObjectID="_1654270291" r:id="rId385"/>
        </w:object>
      </w:r>
    </w:p>
    <w:p w14:paraId="57F649A9" w14:textId="77777777" w:rsidR="001E3C4E" w:rsidRDefault="001E3C4E" w:rsidP="001E3C4E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1E3C4E">
        <w:rPr>
          <w:rFonts w:ascii="Times New Roman" w:hAnsi="Times New Roman" w:cs="Times New Roman"/>
          <w:position w:val="-50"/>
          <w:sz w:val="24"/>
        </w:rPr>
        <w:object w:dxaOrig="3200" w:dyaOrig="1120" w14:anchorId="0AB6C1A7">
          <v:shape id="_x0000_i1225" type="#_x0000_t75" style="width:159.6pt;height:56.4pt" o:ole="">
            <v:imagedata r:id="rId386" o:title=""/>
          </v:shape>
          <o:OLEObject Type="Embed" ProgID="Equation.DSMT4" ShapeID="_x0000_i1225" DrawAspect="Content" ObjectID="_1654270292" r:id="rId387"/>
        </w:object>
      </w:r>
    </w:p>
    <w:p w14:paraId="1E74CDBC" w14:textId="77777777" w:rsidR="001E3C4E" w:rsidRDefault="001E3C4E" w:rsidP="009A34CD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B34085">
        <w:rPr>
          <w:rFonts w:ascii="Times New Roman" w:hAnsi="Times New Roman" w:cs="Times New Roman"/>
          <w:position w:val="-50"/>
          <w:sz w:val="24"/>
        </w:rPr>
        <w:object w:dxaOrig="1540" w:dyaOrig="1120" w14:anchorId="202FE5D5">
          <v:shape id="_x0000_i1226" type="#_x0000_t75" style="width:77.4pt;height:56.4pt" o:ole="">
            <v:imagedata r:id="rId388" o:title=""/>
          </v:shape>
          <o:OLEObject Type="Embed" ProgID="Equation.DSMT4" ShapeID="_x0000_i1226" DrawAspect="Content" ObjectID="_1654270293" r:id="rId389"/>
        </w:object>
      </w:r>
    </w:p>
    <w:p w14:paraId="02056A03" w14:textId="77777777" w:rsidR="006A6CDB" w:rsidRDefault="006A6CDB" w:rsidP="006A6CDB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420" w:dyaOrig="1120" w14:anchorId="6890DEC3">
          <v:shape id="_x0000_i1227" type="#_x0000_t75" style="width:171pt;height:56.4pt" o:ole="">
            <v:imagedata r:id="rId390" o:title=""/>
          </v:shape>
          <o:OLEObject Type="Embed" ProgID="Equation.DSMT4" ShapeID="_x0000_i1227" DrawAspect="Content" ObjectID="_1654270294" r:id="rId391"/>
        </w:object>
      </w:r>
    </w:p>
    <w:p w14:paraId="24C097DC" w14:textId="77777777" w:rsidR="006A6CDB" w:rsidRDefault="006A6CDB" w:rsidP="006A6CDB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6A6CDB">
        <w:rPr>
          <w:rFonts w:ascii="Times New Roman" w:hAnsi="Times New Roman" w:cs="Times New Roman"/>
          <w:position w:val="-50"/>
          <w:sz w:val="24"/>
        </w:rPr>
        <w:object w:dxaOrig="3360" w:dyaOrig="1120" w14:anchorId="18BEDC7F">
          <v:shape id="_x0000_i1228" type="#_x0000_t75" style="width:168pt;height:56.4pt" o:ole="">
            <v:imagedata r:id="rId392" o:title=""/>
          </v:shape>
          <o:OLEObject Type="Embed" ProgID="Equation.DSMT4" ShapeID="_x0000_i1228" DrawAspect="Content" ObjectID="_1654270295" r:id="rId393"/>
        </w:object>
      </w:r>
    </w:p>
    <w:p w14:paraId="0B8E9131" w14:textId="77777777" w:rsidR="006A6CDB" w:rsidRDefault="006A6CDB" w:rsidP="006A6CDB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6A6CDB">
        <w:rPr>
          <w:rFonts w:ascii="Times New Roman" w:hAnsi="Times New Roman" w:cs="Times New Roman"/>
          <w:position w:val="-50"/>
          <w:sz w:val="24"/>
        </w:rPr>
        <w:object w:dxaOrig="1780" w:dyaOrig="1120" w14:anchorId="6D1DBF10">
          <v:shape id="_x0000_i1229" type="#_x0000_t75" style="width:89.4pt;height:56.4pt" o:ole="">
            <v:imagedata r:id="rId394" o:title=""/>
          </v:shape>
          <o:OLEObject Type="Embed" ProgID="Equation.DSMT4" ShapeID="_x0000_i1229" DrawAspect="Content" ObjectID="_1654270296" r:id="rId395"/>
        </w:object>
      </w:r>
    </w:p>
    <w:p w14:paraId="7764CD1B" w14:textId="77777777" w:rsidR="006A6CDB" w:rsidRDefault="00E8173A" w:rsidP="006A6CDB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340" w:dyaOrig="1120" w14:anchorId="2937BB3B">
          <v:shape id="_x0000_i1230" type="#_x0000_t75" style="width:167.4pt;height:56.4pt" o:ole="">
            <v:imagedata r:id="rId396" o:title=""/>
          </v:shape>
          <o:OLEObject Type="Embed" ProgID="Equation.DSMT4" ShapeID="_x0000_i1230" DrawAspect="Content" ObjectID="_1654270297" r:id="rId397"/>
        </w:object>
      </w:r>
    </w:p>
    <w:p w14:paraId="711D6982" w14:textId="77777777" w:rsidR="00E8173A" w:rsidRDefault="00E8173A" w:rsidP="00E8173A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E8173A">
        <w:rPr>
          <w:rFonts w:ascii="Times New Roman" w:hAnsi="Times New Roman" w:cs="Times New Roman"/>
          <w:position w:val="-50"/>
          <w:sz w:val="24"/>
        </w:rPr>
        <w:object w:dxaOrig="3260" w:dyaOrig="1120" w14:anchorId="5A1687FF">
          <v:shape id="_x0000_i1231" type="#_x0000_t75" style="width:162.6pt;height:56.4pt" o:ole="">
            <v:imagedata r:id="rId398" o:title=""/>
          </v:shape>
          <o:OLEObject Type="Embed" ProgID="Equation.DSMT4" ShapeID="_x0000_i1231" DrawAspect="Content" ObjectID="_1654270298" r:id="rId399"/>
        </w:object>
      </w:r>
    </w:p>
    <w:p w14:paraId="1065A53A" w14:textId="77777777" w:rsidR="00E8173A" w:rsidRDefault="00E8173A" w:rsidP="00B20E35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="00B20E35" w:rsidRPr="00E8173A">
        <w:rPr>
          <w:rFonts w:ascii="Times New Roman" w:hAnsi="Times New Roman" w:cs="Times New Roman"/>
          <w:position w:val="-50"/>
          <w:sz w:val="24"/>
        </w:rPr>
        <w:object w:dxaOrig="1620" w:dyaOrig="1120" w14:anchorId="2D6C1901">
          <v:shape id="_x0000_i1232" type="#_x0000_t75" style="width:81pt;height:56.4pt" o:ole="">
            <v:imagedata r:id="rId400" o:title=""/>
          </v:shape>
          <o:OLEObject Type="Embed" ProgID="Equation.DSMT4" ShapeID="_x0000_i1232" DrawAspect="Content" ObjectID="_1654270299" r:id="rId401"/>
        </w:object>
      </w:r>
    </w:p>
    <w:p w14:paraId="2680656F" w14:textId="77777777" w:rsidR="00B20E35" w:rsidRDefault="00B20E35" w:rsidP="00B20E35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300" w:dyaOrig="1120" w14:anchorId="27080D43">
          <v:shape id="_x0000_i1233" type="#_x0000_t75" style="width:165pt;height:56.4pt" o:ole="">
            <v:imagedata r:id="rId402" o:title=""/>
          </v:shape>
          <o:OLEObject Type="Embed" ProgID="Equation.DSMT4" ShapeID="_x0000_i1233" DrawAspect="Content" ObjectID="_1654270300" r:id="rId403"/>
        </w:object>
      </w:r>
    </w:p>
    <w:p w14:paraId="26C0121E" w14:textId="77777777" w:rsidR="00B20E35" w:rsidRDefault="00B20E35" w:rsidP="00B20E35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B20E35">
        <w:rPr>
          <w:rFonts w:ascii="Times New Roman" w:hAnsi="Times New Roman" w:cs="Times New Roman"/>
          <w:position w:val="-50"/>
          <w:sz w:val="24"/>
        </w:rPr>
        <w:object w:dxaOrig="3260" w:dyaOrig="1120" w14:anchorId="7AF18B45">
          <v:shape id="_x0000_i1234" type="#_x0000_t75" style="width:162.6pt;height:56.4pt" o:ole="">
            <v:imagedata r:id="rId404" o:title=""/>
          </v:shape>
          <o:OLEObject Type="Embed" ProgID="Equation.DSMT4" ShapeID="_x0000_i1234" DrawAspect="Content" ObjectID="_1654270301" r:id="rId405"/>
        </w:object>
      </w:r>
    </w:p>
    <w:p w14:paraId="3183C49E" w14:textId="77777777" w:rsidR="00B34085" w:rsidRPr="00B20E35" w:rsidRDefault="00B20E35" w:rsidP="00522618">
      <w:pPr>
        <w:pStyle w:val="ListParagraph"/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B20E35">
        <w:rPr>
          <w:rFonts w:ascii="Times New Roman" w:hAnsi="Times New Roman" w:cs="Times New Roman"/>
          <w:position w:val="-50"/>
          <w:sz w:val="24"/>
        </w:rPr>
        <w:object w:dxaOrig="1760" w:dyaOrig="1120" w14:anchorId="1F78BE4B">
          <v:shape id="_x0000_i1235" type="#_x0000_t75" style="width:87.6pt;height:56.4pt" o:ole="">
            <v:imagedata r:id="rId406" o:title=""/>
          </v:shape>
          <o:OLEObject Type="Embed" ProgID="Equation.DSMT4" ShapeID="_x0000_i1235" DrawAspect="Content" ObjectID="_1654270302" r:id="rId407"/>
        </w:object>
      </w:r>
    </w:p>
    <w:p w14:paraId="271AB253" w14:textId="77777777" w:rsidR="00F74DC0" w:rsidRPr="004E4568" w:rsidRDefault="00F74DC0" w:rsidP="00ED0906"/>
    <w:p w14:paraId="4637D439" w14:textId="77777777" w:rsidR="00583155" w:rsidRDefault="00583155" w:rsidP="00ED0906"/>
    <w:p w14:paraId="66D55FC7" w14:textId="77777777"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2C843AA" w14:textId="77777777" w:rsidR="00583155" w:rsidRDefault="00583155" w:rsidP="00583155">
      <w:r>
        <w:t xml:space="preserve">Given </w:t>
      </w:r>
      <w:r w:rsidR="0052666A" w:rsidRPr="0052666A">
        <w:rPr>
          <w:position w:val="-50"/>
        </w:rPr>
        <w:object w:dxaOrig="3700" w:dyaOrig="1120" w14:anchorId="76291032">
          <v:shape id="_x0000_i1236" type="#_x0000_t75" style="width:184.2pt;height:56.4pt" o:ole="">
            <v:imagedata r:id="rId408" o:title=""/>
          </v:shape>
          <o:OLEObject Type="Embed" ProgID="Equation.DSMT4" ShapeID="_x0000_i1236" DrawAspect="Content" ObjectID="_1654270303" r:id="rId409"/>
        </w:object>
      </w:r>
      <w:r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8"/>
        <w:gridCol w:w="2549"/>
        <w:gridCol w:w="2573"/>
        <w:gridCol w:w="2544"/>
      </w:tblGrid>
      <w:tr w:rsidR="00583155" w14:paraId="542522B2" w14:textId="77777777" w:rsidTr="00D011D6">
        <w:tc>
          <w:tcPr>
            <w:tcW w:w="2625" w:type="dxa"/>
          </w:tcPr>
          <w:p w14:paraId="77D89996" w14:textId="77777777" w:rsidR="00583155" w:rsidRPr="005F3772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 w14:anchorId="205F3CE9">
                <v:shape id="_x0000_i1237" type="#_x0000_t75" style="width:31.8pt;height:12.6pt" o:ole="">
                  <v:imagedata r:id="rId274" o:title=""/>
                </v:shape>
                <o:OLEObject Type="Embed" ProgID="Equation.DSMT4" ShapeID="_x0000_i1237" DrawAspect="Content" ObjectID="_1654270304" r:id="rId410"/>
              </w:object>
            </w:r>
          </w:p>
          <w:p w14:paraId="4B88FE9C" w14:textId="77777777" w:rsidR="00583155" w:rsidRPr="00291325" w:rsidRDefault="00583155" w:rsidP="00522618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70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 w14:anchorId="00B07C1B">
                <v:shape id="_x0000_i1238" type="#_x0000_t75" style="width:30.6pt;height:13.5pt" o:ole="">
                  <v:imagedata r:id="rId276" o:title=""/>
                </v:shape>
                <o:OLEObject Type="Embed" ProgID="Equation.DSMT4" ShapeID="_x0000_i1238" DrawAspect="Content" ObjectID="_1654270305" r:id="rId411"/>
              </w:object>
            </w:r>
          </w:p>
        </w:tc>
        <w:tc>
          <w:tcPr>
            <w:tcW w:w="2625" w:type="dxa"/>
          </w:tcPr>
          <w:p w14:paraId="619C8EE5" w14:textId="77777777" w:rsidR="00583155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 w14:anchorId="0D95D9E6">
                <v:shape id="_x0000_i1239" type="#_x0000_t75" style="width:17.4pt;height:14.4pt" o:ole="">
                  <v:imagedata r:id="rId278" o:title=""/>
                </v:shape>
                <o:OLEObject Type="Embed" ProgID="Equation.DSMT4" ShapeID="_x0000_i1239" DrawAspect="Content" ObjectID="_1654270306" r:id="rId412"/>
              </w:object>
            </w:r>
          </w:p>
          <w:p w14:paraId="4E22DA6E" w14:textId="77777777" w:rsidR="00583155" w:rsidRPr="00BE7970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 w14:anchorId="48D507F9">
                <v:shape id="_x0000_i1240" type="#_x0000_t75" style="width:24.6pt;height:12.6pt" o:ole="">
                  <v:imagedata r:id="rId280" o:title=""/>
                </v:shape>
                <o:OLEObject Type="Embed" ProgID="Equation.DSMT4" ShapeID="_x0000_i1240" DrawAspect="Content" ObjectID="_1654270307" r:id="rId413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2A2295BD" w14:textId="77777777" w:rsidR="00583155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 w14:anchorId="2F9FC25F">
                <v:shape id="_x0000_i1241" type="#_x0000_t75" style="width:42.6pt;height:14.4pt" o:ole="">
                  <v:imagedata r:id="rId282" o:title=""/>
                </v:shape>
                <o:OLEObject Type="Embed" ProgID="Equation.DSMT4" ShapeID="_x0000_i1241" DrawAspect="Content" ObjectID="_1654270308" r:id="rId414"/>
              </w:object>
            </w:r>
            <w:r>
              <w:rPr>
                <w:rFonts w:cs="Times New Roman"/>
              </w:rPr>
              <w:t xml:space="preserve"> </w:t>
            </w:r>
          </w:p>
          <w:p w14:paraId="0BD73D18" w14:textId="77777777" w:rsidR="00583155" w:rsidRPr="00BE7970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1EF08FAE">
                <v:shape id="_x0000_i1242" type="#_x0000_t75" style="width:18pt;height:18pt" o:ole="">
                  <v:imagedata r:id="rId284" o:title=""/>
                </v:shape>
                <o:OLEObject Type="Embed" ProgID="Equation.DSMT4" ShapeID="_x0000_i1242" DrawAspect="Content" ObjectID="_1654270309" r:id="rId415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5B4F757E" w14:textId="77777777" w:rsidR="00583155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0DC4BF89">
                <v:shape id="_x0000_i1243" type="#_x0000_t75" style="width:20.4pt;height:12.6pt" o:ole="">
                  <v:imagedata r:id="rId286" o:title=""/>
                </v:shape>
                <o:OLEObject Type="Embed" ProgID="Equation.DSMT4" ShapeID="_x0000_i1243" DrawAspect="Content" ObjectID="_1654270310" r:id="rId416"/>
              </w:object>
            </w:r>
          </w:p>
          <w:p w14:paraId="125B5052" w14:textId="77777777" w:rsidR="00583155" w:rsidRPr="00BE7970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4FF49C85">
                <v:shape id="_x0000_i1244" type="#_x0000_t75" style="width:18.6pt;height:12.6pt" o:ole="">
                  <v:imagedata r:id="rId288" o:title=""/>
                </v:shape>
                <o:OLEObject Type="Embed" ProgID="Equation.DSMT4" ShapeID="_x0000_i1244" DrawAspect="Content" ObjectID="_1654270311" r:id="rId417"/>
              </w:object>
            </w:r>
          </w:p>
        </w:tc>
      </w:tr>
    </w:tbl>
    <w:p w14:paraId="2FB0D664" w14:textId="77777777" w:rsidR="004E4568" w:rsidRPr="00F046CE" w:rsidRDefault="004E4568" w:rsidP="00522618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E1D77FF" w14:textId="77777777" w:rsidR="00583155" w:rsidRDefault="00522618" w:rsidP="001C35AD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680" w:dyaOrig="1120" w14:anchorId="76258B88">
          <v:shape id="_x0000_i1245" type="#_x0000_t75" style="width:183.6pt;height:56.4pt" o:ole="">
            <v:imagedata r:id="rId418" o:title=""/>
          </v:shape>
          <o:OLEObject Type="Embed" ProgID="Equation.DSMT4" ShapeID="_x0000_i1245" DrawAspect="Content" ObjectID="_1654270312" r:id="rId419"/>
        </w:object>
      </w:r>
    </w:p>
    <w:p w14:paraId="3B9137EC" w14:textId="77777777" w:rsidR="00522618" w:rsidRPr="00522618" w:rsidRDefault="00522618" w:rsidP="001C35AD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1C35AD" w:rsidRPr="00522618">
        <w:rPr>
          <w:rFonts w:ascii="Times New Roman" w:hAnsi="Times New Roman" w:cs="Times New Roman"/>
          <w:position w:val="-50"/>
          <w:sz w:val="24"/>
        </w:rPr>
        <w:object w:dxaOrig="1400" w:dyaOrig="1120" w14:anchorId="1966CBDB">
          <v:shape id="_x0000_i1246" type="#_x0000_t75" style="width:69.6pt;height:56.4pt" o:ole="">
            <v:imagedata r:id="rId420" o:title=""/>
          </v:shape>
          <o:OLEObject Type="Embed" ProgID="Equation.DSMT4" ShapeID="_x0000_i1246" DrawAspect="Content" ObjectID="_1654270313" r:id="rId421"/>
        </w:object>
      </w:r>
    </w:p>
    <w:p w14:paraId="4D1B1ABF" w14:textId="77777777" w:rsidR="001C35AD" w:rsidRDefault="001C35AD" w:rsidP="001C35AD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680" w:dyaOrig="1120" w14:anchorId="17A75652">
          <v:shape id="_x0000_i1247" type="#_x0000_t75" style="width:183.6pt;height:56.4pt" o:ole="">
            <v:imagedata r:id="rId422" o:title=""/>
          </v:shape>
          <o:OLEObject Type="Embed" ProgID="Equation.DSMT4" ShapeID="_x0000_i1247" DrawAspect="Content" ObjectID="_1654270314" r:id="rId423"/>
        </w:object>
      </w:r>
    </w:p>
    <w:p w14:paraId="23DDEC34" w14:textId="77777777" w:rsidR="001C35AD" w:rsidRPr="00522618" w:rsidRDefault="001C35AD" w:rsidP="001C35AD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22618">
        <w:rPr>
          <w:rFonts w:ascii="Times New Roman" w:hAnsi="Times New Roman" w:cs="Times New Roman"/>
          <w:position w:val="-50"/>
          <w:sz w:val="24"/>
        </w:rPr>
        <w:object w:dxaOrig="1680" w:dyaOrig="1120" w14:anchorId="09A73F64">
          <v:shape id="_x0000_i1248" type="#_x0000_t75" style="width:84pt;height:56.4pt" o:ole="">
            <v:imagedata r:id="rId424" o:title=""/>
          </v:shape>
          <o:OLEObject Type="Embed" ProgID="Equation.DSMT4" ShapeID="_x0000_i1248" DrawAspect="Content" ObjectID="_1654270315" r:id="rId425"/>
        </w:object>
      </w:r>
    </w:p>
    <w:p w14:paraId="13BB4010" w14:textId="77777777" w:rsidR="001C35AD" w:rsidRDefault="001C35AD" w:rsidP="001C35AD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2020" w:dyaOrig="1120" w14:anchorId="70378A42">
          <v:shape id="_x0000_i1249" type="#_x0000_t75" style="width:100.5pt;height:56.4pt" o:ole="">
            <v:imagedata r:id="rId426" o:title=""/>
          </v:shape>
          <o:OLEObject Type="Embed" ProgID="Equation.DSMT4" ShapeID="_x0000_i1249" DrawAspect="Content" ObjectID="_1654270316" r:id="rId427"/>
        </w:object>
      </w:r>
    </w:p>
    <w:p w14:paraId="11956FFF" w14:textId="77777777" w:rsidR="001C35AD" w:rsidRPr="00522618" w:rsidRDefault="001C35AD" w:rsidP="001C35AD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Pr="00522618">
        <w:rPr>
          <w:rFonts w:ascii="Times New Roman" w:hAnsi="Times New Roman" w:cs="Times New Roman"/>
          <w:position w:val="-50"/>
          <w:sz w:val="24"/>
        </w:rPr>
        <w:object w:dxaOrig="1640" w:dyaOrig="1120" w14:anchorId="1DC00941">
          <v:shape id="_x0000_i1250" type="#_x0000_t75" style="width:81.6pt;height:56.4pt" o:ole="">
            <v:imagedata r:id="rId428" o:title=""/>
          </v:shape>
          <o:OLEObject Type="Embed" ProgID="Equation.DSMT4" ShapeID="_x0000_i1250" DrawAspect="Content" ObjectID="_1654270317" r:id="rId429"/>
        </w:object>
      </w:r>
    </w:p>
    <w:p w14:paraId="2CF6365F" w14:textId="77777777" w:rsidR="001C35AD" w:rsidRDefault="009B231E" w:rsidP="001C35AD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2320" w:dyaOrig="1120" w14:anchorId="6B2FBF14">
          <v:shape id="_x0000_i1251" type="#_x0000_t75" style="width:115.8pt;height:56.4pt" o:ole="">
            <v:imagedata r:id="rId430" o:title=""/>
          </v:shape>
          <o:OLEObject Type="Embed" ProgID="Equation.DSMT4" ShapeID="_x0000_i1251" DrawAspect="Content" ObjectID="_1654270318" r:id="rId431"/>
        </w:object>
      </w:r>
    </w:p>
    <w:p w14:paraId="7C909ED8" w14:textId="77777777" w:rsidR="001C35AD" w:rsidRPr="00522618" w:rsidRDefault="001C35AD" w:rsidP="009B231E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9B231E" w:rsidRPr="00522618">
        <w:rPr>
          <w:rFonts w:ascii="Times New Roman" w:hAnsi="Times New Roman" w:cs="Times New Roman"/>
          <w:position w:val="-50"/>
          <w:sz w:val="24"/>
        </w:rPr>
        <w:object w:dxaOrig="1680" w:dyaOrig="1120" w14:anchorId="21C25283">
          <v:shape id="_x0000_i1252" type="#_x0000_t75" style="width:84pt;height:56.4pt" o:ole="">
            <v:imagedata r:id="rId432" o:title=""/>
          </v:shape>
          <o:OLEObject Type="Embed" ProgID="Equation.DSMT4" ShapeID="_x0000_i1252" DrawAspect="Content" ObjectID="_1654270319" r:id="rId433"/>
        </w:object>
      </w:r>
    </w:p>
    <w:p w14:paraId="532AB77C" w14:textId="77777777" w:rsidR="0027763F" w:rsidRDefault="0027763F" w:rsidP="0027763F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4220" w:dyaOrig="1120" w14:anchorId="36E422F6">
          <v:shape id="_x0000_i1253" type="#_x0000_t75" style="width:210.6pt;height:56.4pt" o:ole="">
            <v:imagedata r:id="rId434" o:title=""/>
          </v:shape>
          <o:OLEObject Type="Embed" ProgID="Equation.DSMT4" ShapeID="_x0000_i1253" DrawAspect="Content" ObjectID="_1654270320" r:id="rId435"/>
        </w:object>
      </w:r>
    </w:p>
    <w:p w14:paraId="28CDE2FF" w14:textId="77777777" w:rsidR="0027763F" w:rsidRDefault="0027763F" w:rsidP="0027763F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7763F">
        <w:rPr>
          <w:rFonts w:ascii="Times New Roman" w:hAnsi="Times New Roman" w:cs="Times New Roman"/>
          <w:position w:val="-50"/>
          <w:sz w:val="24"/>
        </w:rPr>
        <w:object w:dxaOrig="3379" w:dyaOrig="1120" w14:anchorId="691E1A1F">
          <v:shape id="_x0000_i1254" type="#_x0000_t75" style="width:168.6pt;height:56.4pt" o:ole="">
            <v:imagedata r:id="rId436" o:title=""/>
          </v:shape>
          <o:OLEObject Type="Embed" ProgID="Equation.DSMT4" ShapeID="_x0000_i1254" DrawAspect="Content" ObjectID="_1654270321" r:id="rId43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7D8A0708" w14:textId="77777777" w:rsidR="0027763F" w:rsidRPr="00522618" w:rsidRDefault="0027763F" w:rsidP="0027763F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22618">
        <w:rPr>
          <w:rFonts w:ascii="Times New Roman" w:hAnsi="Times New Roman" w:cs="Times New Roman"/>
          <w:position w:val="-50"/>
          <w:sz w:val="24"/>
        </w:rPr>
        <w:object w:dxaOrig="1640" w:dyaOrig="1120" w14:anchorId="42DD0089">
          <v:shape id="_x0000_i1255" type="#_x0000_t75" style="width:81.6pt;height:56.4pt" o:ole="">
            <v:imagedata r:id="rId438" o:title=""/>
          </v:shape>
          <o:OLEObject Type="Embed" ProgID="Equation.DSMT4" ShapeID="_x0000_i1255" DrawAspect="Content" ObjectID="_1654270322" r:id="rId439"/>
        </w:object>
      </w:r>
    </w:p>
    <w:p w14:paraId="333CB92A" w14:textId="77777777" w:rsidR="0027763F" w:rsidRDefault="0027763F" w:rsidP="0027763F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220" w:dyaOrig="1120" w14:anchorId="336A697A">
          <v:shape id="_x0000_i1256" type="#_x0000_t75" style="width:160.8pt;height:56.4pt" o:ole="">
            <v:imagedata r:id="rId440" o:title=""/>
          </v:shape>
          <o:OLEObject Type="Embed" ProgID="Equation.DSMT4" ShapeID="_x0000_i1256" DrawAspect="Content" ObjectID="_1654270323" r:id="rId441"/>
        </w:object>
      </w:r>
    </w:p>
    <w:p w14:paraId="3B985274" w14:textId="77777777" w:rsidR="0027763F" w:rsidRDefault="0027763F" w:rsidP="0027763F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7763F">
        <w:rPr>
          <w:rFonts w:ascii="Times New Roman" w:hAnsi="Times New Roman" w:cs="Times New Roman"/>
          <w:position w:val="-50"/>
          <w:sz w:val="24"/>
        </w:rPr>
        <w:object w:dxaOrig="3220" w:dyaOrig="1120" w14:anchorId="145D41C4">
          <v:shape id="_x0000_i1257" type="#_x0000_t75" style="width:161.4pt;height:56.4pt" o:ole="">
            <v:imagedata r:id="rId442" o:title=""/>
          </v:shape>
          <o:OLEObject Type="Embed" ProgID="Equation.DSMT4" ShapeID="_x0000_i1257" DrawAspect="Content" ObjectID="_1654270324" r:id="rId443"/>
        </w:object>
      </w:r>
    </w:p>
    <w:p w14:paraId="5DA00FF2" w14:textId="77777777" w:rsidR="0027763F" w:rsidRDefault="0027763F" w:rsidP="008D1DC9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502B95" w:rsidRPr="0027763F">
        <w:rPr>
          <w:rFonts w:ascii="Times New Roman" w:hAnsi="Times New Roman" w:cs="Times New Roman"/>
          <w:position w:val="-50"/>
          <w:sz w:val="24"/>
        </w:rPr>
        <w:object w:dxaOrig="1920" w:dyaOrig="1120" w14:anchorId="58B0CAE0">
          <v:shape id="_x0000_i1258" type="#_x0000_t75" style="width:96pt;height:56.4pt" o:ole="">
            <v:imagedata r:id="rId444" o:title=""/>
          </v:shape>
          <o:OLEObject Type="Embed" ProgID="Equation.DSMT4" ShapeID="_x0000_i1258" DrawAspect="Content" ObjectID="_1654270325" r:id="rId44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60908EA7" w14:textId="77777777" w:rsidR="008D1DC9" w:rsidRDefault="008D1DC9" w:rsidP="008D1DC9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240" w:dyaOrig="1120" w14:anchorId="1163E8F1">
          <v:shape id="_x0000_i1259" type="#_x0000_t75" style="width:162pt;height:56.4pt" o:ole="">
            <v:imagedata r:id="rId446" o:title=""/>
          </v:shape>
          <o:OLEObject Type="Embed" ProgID="Equation.DSMT4" ShapeID="_x0000_i1259" DrawAspect="Content" ObjectID="_1654270326" r:id="rId447"/>
        </w:object>
      </w:r>
    </w:p>
    <w:p w14:paraId="24BD9169" w14:textId="77777777" w:rsidR="008D1DC9" w:rsidRDefault="008D1DC9" w:rsidP="008D1DC9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7763F">
        <w:rPr>
          <w:rFonts w:ascii="Times New Roman" w:hAnsi="Times New Roman" w:cs="Times New Roman"/>
          <w:position w:val="-50"/>
          <w:sz w:val="24"/>
        </w:rPr>
        <w:object w:dxaOrig="3879" w:dyaOrig="1120" w14:anchorId="40EC18CD">
          <v:shape id="_x0000_i1260" type="#_x0000_t75" style="width:194.4pt;height:56.4pt" o:ole="">
            <v:imagedata r:id="rId448" o:title=""/>
          </v:shape>
          <o:OLEObject Type="Embed" ProgID="Equation.DSMT4" ShapeID="_x0000_i1260" DrawAspect="Content" ObjectID="_1654270327" r:id="rId449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17801C79" w14:textId="77777777" w:rsidR="008D1DC9" w:rsidRPr="00522618" w:rsidRDefault="008D1DC9" w:rsidP="008D1DC9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Pr="00522618">
        <w:rPr>
          <w:rFonts w:ascii="Times New Roman" w:hAnsi="Times New Roman" w:cs="Times New Roman"/>
          <w:position w:val="-50"/>
          <w:sz w:val="24"/>
        </w:rPr>
        <w:object w:dxaOrig="1780" w:dyaOrig="1120" w14:anchorId="3C80539A">
          <v:shape id="_x0000_i1261" type="#_x0000_t75" style="width:89.4pt;height:56.4pt" o:ole="">
            <v:imagedata r:id="rId450" o:title=""/>
          </v:shape>
          <o:OLEObject Type="Embed" ProgID="Equation.DSMT4" ShapeID="_x0000_i1261" DrawAspect="Content" ObjectID="_1654270328" r:id="rId451"/>
        </w:object>
      </w:r>
    </w:p>
    <w:p w14:paraId="28D111B2" w14:textId="77777777" w:rsidR="008D1DC9" w:rsidRDefault="008D1DC9" w:rsidP="008D1DC9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220" w:dyaOrig="1120" w14:anchorId="221420B3">
          <v:shape id="_x0000_i1262" type="#_x0000_t75" style="width:160.8pt;height:56.4pt" o:ole="">
            <v:imagedata r:id="rId452" o:title=""/>
          </v:shape>
          <o:OLEObject Type="Embed" ProgID="Equation.DSMT4" ShapeID="_x0000_i1262" DrawAspect="Content" ObjectID="_1654270329" r:id="rId453"/>
        </w:object>
      </w:r>
    </w:p>
    <w:p w14:paraId="77A094EE" w14:textId="77777777" w:rsidR="008D1DC9" w:rsidRDefault="008D1DC9" w:rsidP="008D1DC9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7763F">
        <w:rPr>
          <w:rFonts w:ascii="Times New Roman" w:hAnsi="Times New Roman" w:cs="Times New Roman"/>
          <w:position w:val="-50"/>
          <w:sz w:val="24"/>
        </w:rPr>
        <w:object w:dxaOrig="3200" w:dyaOrig="1120" w14:anchorId="79374020">
          <v:shape id="_x0000_i1263" type="#_x0000_t75" style="width:159.6pt;height:56.4pt" o:ole="">
            <v:imagedata r:id="rId454" o:title=""/>
          </v:shape>
          <o:OLEObject Type="Embed" ProgID="Equation.DSMT4" ShapeID="_x0000_i1263" DrawAspect="Content" ObjectID="_1654270330" r:id="rId455"/>
        </w:object>
      </w:r>
    </w:p>
    <w:p w14:paraId="667E624C" w14:textId="77777777" w:rsidR="008D1DC9" w:rsidRDefault="008D1DC9" w:rsidP="008D1DC9">
      <w:pPr>
        <w:pStyle w:val="ListParagraph"/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8D1DC9">
        <w:rPr>
          <w:rFonts w:ascii="Times New Roman" w:hAnsi="Times New Roman" w:cs="Times New Roman"/>
          <w:position w:val="-50"/>
          <w:sz w:val="24"/>
        </w:rPr>
        <w:object w:dxaOrig="1800" w:dyaOrig="1120" w14:anchorId="57A4084E">
          <v:shape id="_x0000_i1264" type="#_x0000_t75" style="width:90pt;height:56.4pt" o:ole="">
            <v:imagedata r:id="rId456" o:title=""/>
          </v:shape>
          <o:OLEObject Type="Embed" ProgID="Equation.DSMT4" ShapeID="_x0000_i1264" DrawAspect="Content" ObjectID="_1654270331" r:id="rId45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198DF6EC" w14:textId="77777777" w:rsidR="00522618" w:rsidRDefault="00522618" w:rsidP="00ED0906"/>
    <w:p w14:paraId="76467221" w14:textId="77777777" w:rsidR="00583155" w:rsidRDefault="00583155" w:rsidP="00ED0906"/>
    <w:p w14:paraId="07955740" w14:textId="77777777" w:rsidR="004E4568" w:rsidRPr="00194E8E" w:rsidRDefault="004E4568" w:rsidP="004E4568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740DE16" w14:textId="77777777" w:rsidR="00583155" w:rsidRDefault="00583155" w:rsidP="00583155">
      <w:r>
        <w:t xml:space="preserve">Given </w:t>
      </w:r>
      <w:r w:rsidR="0052666A" w:rsidRPr="0052666A">
        <w:rPr>
          <w:position w:val="-50"/>
        </w:rPr>
        <w:object w:dxaOrig="6200" w:dyaOrig="1120" w14:anchorId="4ADF7BC4">
          <v:shape id="_x0000_i1265" type="#_x0000_t75" style="width:309.6pt;height:56.4pt" o:ole="">
            <v:imagedata r:id="rId458" o:title=""/>
          </v:shape>
          <o:OLEObject Type="Embed" ProgID="Equation.DSMT4" ShapeID="_x0000_i1265" DrawAspect="Content" ObjectID="_1654270332" r:id="rId459"/>
        </w:object>
      </w:r>
      <w:r>
        <w:t xml:space="preserve"> 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9"/>
        <w:gridCol w:w="2567"/>
        <w:gridCol w:w="2539"/>
        <w:gridCol w:w="2539"/>
      </w:tblGrid>
      <w:tr w:rsidR="00583155" w14:paraId="5C32D389" w14:textId="77777777" w:rsidTr="00D011D6">
        <w:tc>
          <w:tcPr>
            <w:tcW w:w="2625" w:type="dxa"/>
          </w:tcPr>
          <w:p w14:paraId="5E94AF6F" w14:textId="77777777"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859" w:dyaOrig="260" w14:anchorId="7A9BE976">
                <v:shape id="_x0000_i1266" type="#_x0000_t75" style="width:42.6pt;height:12.6pt" o:ole="">
                  <v:imagedata r:id="rId460" o:title=""/>
                </v:shape>
                <o:OLEObject Type="Embed" ProgID="Equation.DSMT4" ShapeID="_x0000_i1266" DrawAspect="Content" ObjectID="_1654270333" r:id="rId461"/>
              </w:object>
            </w:r>
          </w:p>
          <w:p w14:paraId="091B0D12" w14:textId="77777777"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 w14:anchorId="4A585D36">
                <v:shape id="_x0000_i1267" type="#_x0000_t75" style="width:36.6pt;height:14.4pt" o:ole="">
                  <v:imagedata r:id="rId462" o:title=""/>
                </v:shape>
                <o:OLEObject Type="Embed" ProgID="Equation.DSMT4" ShapeID="_x0000_i1267" DrawAspect="Content" ObjectID="_1654270334" r:id="rId463"/>
              </w:object>
            </w:r>
          </w:p>
          <w:p w14:paraId="6DD1138C" w14:textId="77777777"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 w14:anchorId="3AFCB882">
                <v:shape id="_x0000_i1268" type="#_x0000_t75" style="width:36.6pt;height:14.4pt" o:ole="">
                  <v:imagedata r:id="rId464" o:title=""/>
                </v:shape>
                <o:OLEObject Type="Embed" ProgID="Equation.DSMT4" ShapeID="_x0000_i1268" DrawAspect="Content" ObjectID="_1654270335" r:id="rId465"/>
              </w:object>
            </w:r>
          </w:p>
        </w:tc>
        <w:tc>
          <w:tcPr>
            <w:tcW w:w="2625" w:type="dxa"/>
          </w:tcPr>
          <w:p w14:paraId="08E7E1EA" w14:textId="77777777"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DE186E">
              <w:rPr>
                <w:rFonts w:cs="Times New Roman"/>
                <w:position w:val="-6"/>
              </w:rPr>
              <w:object w:dxaOrig="859" w:dyaOrig="279" w14:anchorId="0C3F2F8B">
                <v:shape id="_x0000_i1269" type="#_x0000_t75" style="width:42.6pt;height:14.4pt" o:ole="">
                  <v:imagedata r:id="rId466" o:title=""/>
                </v:shape>
                <o:OLEObject Type="Embed" ProgID="Equation.DSMT4" ShapeID="_x0000_i1269" DrawAspect="Content" ObjectID="_1654270336" r:id="rId467"/>
              </w:object>
            </w:r>
            <w:r>
              <w:rPr>
                <w:rFonts w:cs="Times New Roman"/>
              </w:rPr>
              <w:t xml:space="preserve"> </w:t>
            </w:r>
          </w:p>
          <w:p w14:paraId="42D291D1" w14:textId="77777777"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6F0F9294">
                <v:shape id="_x0000_i1270" type="#_x0000_t75" style="width:20.4pt;height:12.6pt" o:ole="">
                  <v:imagedata r:id="rId286" o:title=""/>
                </v:shape>
                <o:OLEObject Type="Embed" ProgID="Equation.DSMT4" ShapeID="_x0000_i1270" DrawAspect="Content" ObjectID="_1654270337" r:id="rId468"/>
              </w:object>
            </w:r>
          </w:p>
          <w:p w14:paraId="2330E787" w14:textId="77777777"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4377229D">
                <v:shape id="_x0000_i1271" type="#_x0000_t75" style="width:18.6pt;height:12.6pt" o:ole="">
                  <v:imagedata r:id="rId288" o:title=""/>
                </v:shape>
                <o:OLEObject Type="Embed" ProgID="Equation.DSMT4" ShapeID="_x0000_i1271" DrawAspect="Content" ObjectID="_1654270338" r:id="rId469"/>
              </w:object>
            </w:r>
          </w:p>
        </w:tc>
        <w:tc>
          <w:tcPr>
            <w:tcW w:w="2626" w:type="dxa"/>
          </w:tcPr>
          <w:p w14:paraId="262EEF66" w14:textId="77777777"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4C77BBC6">
                <v:shape id="_x0000_i1272" type="#_x0000_t75" style="width:18pt;height:18pt" o:ole="">
                  <v:imagedata r:id="rId284" o:title=""/>
                </v:shape>
                <o:OLEObject Type="Embed" ProgID="Equation.DSMT4" ShapeID="_x0000_i1272" DrawAspect="Content" ObjectID="_1654270339" r:id="rId470"/>
              </w:object>
            </w:r>
            <w:r>
              <w:rPr>
                <w:rFonts w:cs="Times New Roman"/>
              </w:rPr>
              <w:t xml:space="preserve"> </w:t>
            </w:r>
          </w:p>
          <w:p w14:paraId="71A2EF39" w14:textId="77777777"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40" w:dyaOrig="360" w14:anchorId="286B737F">
                <v:shape id="_x0000_i1273" type="#_x0000_t75" style="width:17.4pt;height:18pt" o:ole="">
                  <v:imagedata r:id="rId471" o:title=""/>
                </v:shape>
                <o:OLEObject Type="Embed" ProgID="Equation.DSMT4" ShapeID="_x0000_i1273" DrawAspect="Content" ObjectID="_1654270340" r:id="rId472"/>
              </w:object>
            </w:r>
          </w:p>
          <w:p w14:paraId="12C04F60" w14:textId="77777777"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20" w:dyaOrig="279" w14:anchorId="3D3A9D70">
                <v:shape id="_x0000_i1274" type="#_x0000_t75" style="width:21pt;height:14.4pt" o:ole="">
                  <v:imagedata r:id="rId473" o:title=""/>
                </v:shape>
                <o:OLEObject Type="Embed" ProgID="Equation.DSMT4" ShapeID="_x0000_i1274" DrawAspect="Content" ObjectID="_1654270341" r:id="rId474"/>
              </w:object>
            </w:r>
          </w:p>
        </w:tc>
        <w:tc>
          <w:tcPr>
            <w:tcW w:w="2626" w:type="dxa"/>
          </w:tcPr>
          <w:p w14:paraId="76B1DE7A" w14:textId="77777777"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80" w:dyaOrig="279" w14:anchorId="0CB6A469">
                <v:shape id="_x0000_i1275" type="#_x0000_t75" style="width:18.6pt;height:14.4pt" o:ole="">
                  <v:imagedata r:id="rId475" o:title=""/>
                </v:shape>
                <o:OLEObject Type="Embed" ProgID="Equation.DSMT4" ShapeID="_x0000_i1275" DrawAspect="Content" ObjectID="_1654270342" r:id="rId476"/>
              </w:object>
            </w:r>
          </w:p>
          <w:p w14:paraId="20B0EEE6" w14:textId="77777777"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00" w:dyaOrig="279" w14:anchorId="55CE1800">
                <v:shape id="_x0000_i1276" type="#_x0000_t75" style="width:20.4pt;height:14.4pt" o:ole="">
                  <v:imagedata r:id="rId477" o:title=""/>
                </v:shape>
                <o:OLEObject Type="Embed" ProgID="Equation.DSMT4" ShapeID="_x0000_i1276" DrawAspect="Content" ObjectID="_1654270343" r:id="rId478"/>
              </w:object>
            </w:r>
          </w:p>
          <w:p w14:paraId="3EC9BBB5" w14:textId="77777777"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40" w:dyaOrig="279" w14:anchorId="5E7B9941">
                <v:shape id="_x0000_i1277" type="#_x0000_t75" style="width:21.6pt;height:14.4pt" o:ole="">
                  <v:imagedata r:id="rId479" o:title=""/>
                </v:shape>
                <o:OLEObject Type="Embed" ProgID="Equation.DSMT4" ShapeID="_x0000_i1277" DrawAspect="Content" ObjectID="_1654270344" r:id="rId480"/>
              </w:object>
            </w:r>
            <w:r w:rsidRPr="005F3772">
              <w:rPr>
                <w:rFonts w:cs="Times New Roman"/>
              </w:rPr>
              <w:t xml:space="preserve"> </w:t>
            </w:r>
          </w:p>
        </w:tc>
      </w:tr>
    </w:tbl>
    <w:p w14:paraId="24EA253C" w14:textId="77777777"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5A328F1" w14:textId="77777777" w:rsidR="00583155" w:rsidRDefault="002D6E60" w:rsidP="002D6E60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340" w:dyaOrig="720" w14:anchorId="46B349F9">
          <v:shape id="_x0000_i1278" type="#_x0000_t75" style="width:165.6pt;height:35.4pt" o:ole="">
            <v:imagedata r:id="rId481" o:title=""/>
          </v:shape>
          <o:OLEObject Type="Embed" ProgID="Equation.DSMT4" ShapeID="_x0000_i1278" DrawAspect="Content" ObjectID="_1654270345" r:id="rId482"/>
        </w:object>
      </w:r>
    </w:p>
    <w:p w14:paraId="1F667D98" w14:textId="77777777" w:rsidR="002D6E60" w:rsidRDefault="002D6E60" w:rsidP="002D6E60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2160" w:dyaOrig="720" w14:anchorId="6729BCDB">
          <v:shape id="_x0000_i1279" type="#_x0000_t75" style="width:108pt;height:36pt" o:ole="">
            <v:imagedata r:id="rId483" o:title=""/>
          </v:shape>
          <o:OLEObject Type="Embed" ProgID="Equation.DSMT4" ShapeID="_x0000_i1279" DrawAspect="Content" ObjectID="_1654270346" r:id="rId484"/>
        </w:object>
      </w:r>
    </w:p>
    <w:p w14:paraId="39ECF41B" w14:textId="77777777" w:rsidR="002D6E60" w:rsidRPr="002D6E60" w:rsidRDefault="002D6E60" w:rsidP="002D6E60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320" w:dyaOrig="720" w14:anchorId="473F10E0">
          <v:shape id="_x0000_i1280" type="#_x0000_t75" style="width:66pt;height:36pt" o:ole="">
            <v:imagedata r:id="rId485" o:title=""/>
          </v:shape>
          <o:OLEObject Type="Embed" ProgID="Equation.DSMT4" ShapeID="_x0000_i1280" DrawAspect="Content" ObjectID="_1654270347" r:id="rId48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525D7903" w14:textId="77777777" w:rsidR="000A1809" w:rsidRDefault="000A1809" w:rsidP="000A1809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0A1809">
        <w:rPr>
          <w:rFonts w:ascii="Times New Roman" w:hAnsi="Times New Roman" w:cs="Times New Roman"/>
          <w:position w:val="-10"/>
          <w:sz w:val="24"/>
        </w:rPr>
        <w:object w:dxaOrig="1200" w:dyaOrig="380" w14:anchorId="597729C1">
          <v:shape id="_x0000_i1281" type="#_x0000_t75" style="width:60pt;height:18pt" o:ole="">
            <v:imagedata r:id="rId487" o:title=""/>
          </v:shape>
          <o:OLEObject Type="Embed" ProgID="Equation.DSMT4" ShapeID="_x0000_i1281" DrawAspect="Content" ObjectID="_1654270348" r:id="rId488"/>
        </w:object>
      </w:r>
    </w:p>
    <w:p w14:paraId="66F853AF" w14:textId="77777777" w:rsidR="000A1809" w:rsidRDefault="000A1809" w:rsidP="0053732A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</w:t>
      </w:r>
      <w:r w:rsidR="0053732A">
        <w:rPr>
          <w:rFonts w:ascii="Times New Roman" w:hAnsi="Times New Roman" w:cs="Times New Roman"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are not the same order.</w:t>
      </w:r>
    </w:p>
    <w:p w14:paraId="5FAF5A7B" w14:textId="77777777" w:rsidR="0053732A" w:rsidRDefault="0053732A" w:rsidP="0053732A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019" w:dyaOrig="720" w14:anchorId="4B89BCC9">
          <v:shape id="_x0000_i1282" type="#_x0000_t75" style="width:150pt;height:35.4pt" o:ole="">
            <v:imagedata r:id="rId489" o:title=""/>
          </v:shape>
          <o:OLEObject Type="Embed" ProgID="Equation.DSMT4" ShapeID="_x0000_i1282" DrawAspect="Content" ObjectID="_1654270349" r:id="rId490"/>
        </w:object>
      </w:r>
    </w:p>
    <w:p w14:paraId="652F0ED4" w14:textId="77777777" w:rsidR="0053732A" w:rsidRDefault="0053732A" w:rsidP="0053732A">
      <w:pPr>
        <w:pStyle w:val="ListParagraph"/>
        <w:tabs>
          <w:tab w:val="left" w:pos="144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2160" w:dyaOrig="720" w14:anchorId="7E1C4588">
          <v:shape id="_x0000_i1283" type="#_x0000_t75" style="width:108pt;height:36pt" o:ole="">
            <v:imagedata r:id="rId491" o:title=""/>
          </v:shape>
          <o:OLEObject Type="Embed" ProgID="Equation.DSMT4" ShapeID="_x0000_i1283" DrawAspect="Content" ObjectID="_1654270350" r:id="rId492"/>
        </w:object>
      </w:r>
    </w:p>
    <w:p w14:paraId="5958B54E" w14:textId="77777777" w:rsidR="0053732A" w:rsidRPr="002D6E60" w:rsidRDefault="0053732A" w:rsidP="0053732A">
      <w:pPr>
        <w:pStyle w:val="ListParagraph"/>
        <w:tabs>
          <w:tab w:val="left" w:pos="144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100" w:dyaOrig="720" w14:anchorId="1DA45C6F">
          <v:shape id="_x0000_i1284" type="#_x0000_t75" style="width:54.6pt;height:36pt" o:ole="">
            <v:imagedata r:id="rId493" o:title=""/>
          </v:shape>
          <o:OLEObject Type="Embed" ProgID="Equation.DSMT4" ShapeID="_x0000_i1284" DrawAspect="Content" ObjectID="_1654270351" r:id="rId49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3B304675" w14:textId="77777777" w:rsidR="009D760F" w:rsidRDefault="009D760F" w:rsidP="009D760F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300" w:dyaOrig="720" w14:anchorId="457AC2B3">
          <v:shape id="_x0000_i1285" type="#_x0000_t75" style="width:164.4pt;height:35.4pt" o:ole="">
            <v:imagedata r:id="rId495" o:title=""/>
          </v:shape>
          <o:OLEObject Type="Embed" ProgID="Equation.DSMT4" ShapeID="_x0000_i1285" DrawAspect="Content" ObjectID="_1654270352" r:id="rId496"/>
        </w:object>
      </w:r>
    </w:p>
    <w:p w14:paraId="460BB72B" w14:textId="77777777" w:rsidR="009D760F" w:rsidRDefault="009D760F" w:rsidP="009D760F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2160" w:dyaOrig="720" w14:anchorId="118C2599">
          <v:shape id="_x0000_i1286" type="#_x0000_t75" style="width:108pt;height:36pt" o:ole="">
            <v:imagedata r:id="rId497" o:title=""/>
          </v:shape>
          <o:OLEObject Type="Embed" ProgID="Equation.DSMT4" ShapeID="_x0000_i1286" DrawAspect="Content" ObjectID="_1654270353" r:id="rId498"/>
        </w:object>
      </w:r>
    </w:p>
    <w:p w14:paraId="4A7EBD18" w14:textId="77777777" w:rsidR="009D760F" w:rsidRPr="002D6E60" w:rsidRDefault="009D760F" w:rsidP="008D472A">
      <w:pPr>
        <w:pStyle w:val="ListParagraph"/>
        <w:tabs>
          <w:tab w:val="left" w:pos="162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320" w:dyaOrig="720" w14:anchorId="488B0685">
          <v:shape id="_x0000_i1287" type="#_x0000_t75" style="width:66pt;height:36pt" o:ole="">
            <v:imagedata r:id="rId499" o:title=""/>
          </v:shape>
          <o:OLEObject Type="Embed" ProgID="Equation.DSMT4" ShapeID="_x0000_i1287" DrawAspect="Content" ObjectID="_1654270354" r:id="rId500"/>
        </w:object>
      </w:r>
    </w:p>
    <w:p w14:paraId="7B291EB4" w14:textId="77777777" w:rsidR="009D760F" w:rsidRDefault="009D760F" w:rsidP="009D760F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340" w:dyaOrig="720" w14:anchorId="1885EF0A">
          <v:shape id="_x0000_i1288" type="#_x0000_t75" style="width:116.4pt;height:35.4pt" o:ole="">
            <v:imagedata r:id="rId501" o:title=""/>
          </v:shape>
          <o:OLEObject Type="Embed" ProgID="Equation.DSMT4" ShapeID="_x0000_i1288" DrawAspect="Content" ObjectID="_1654270355" r:id="rId502"/>
        </w:object>
      </w:r>
    </w:p>
    <w:p w14:paraId="738BC930" w14:textId="77777777" w:rsidR="009D760F" w:rsidRDefault="009D760F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960" w:dyaOrig="720" w14:anchorId="65301A7D">
          <v:shape id="_x0000_i1289" type="#_x0000_t75" style="width:48pt;height:36pt" o:ole="">
            <v:imagedata r:id="rId503" o:title=""/>
          </v:shape>
          <o:OLEObject Type="Embed" ProgID="Equation.DSMT4" ShapeID="_x0000_i1289" DrawAspect="Content" ObjectID="_1654270356" r:id="rId504"/>
        </w:object>
      </w:r>
    </w:p>
    <w:p w14:paraId="54B2228F" w14:textId="77777777" w:rsidR="009D760F" w:rsidRDefault="009D760F" w:rsidP="009D760F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320" w:dyaOrig="720" w14:anchorId="01750EAC">
          <v:shape id="_x0000_i1290" type="#_x0000_t75" style="width:115.8pt;height:35.4pt" o:ole="">
            <v:imagedata r:id="rId505" o:title=""/>
          </v:shape>
          <o:OLEObject Type="Embed" ProgID="Equation.DSMT4" ShapeID="_x0000_i1290" DrawAspect="Content" ObjectID="_1654270357" r:id="rId506"/>
        </w:object>
      </w:r>
    </w:p>
    <w:p w14:paraId="50E4A5FC" w14:textId="77777777" w:rsidR="009D760F" w:rsidRDefault="009D760F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960" w:dyaOrig="720" w14:anchorId="02C0871F">
          <v:shape id="_x0000_i1291" type="#_x0000_t75" style="width:48pt;height:36pt" o:ole="">
            <v:imagedata r:id="rId503" o:title=""/>
          </v:shape>
          <o:OLEObject Type="Embed" ProgID="Equation.DSMT4" ShapeID="_x0000_i1291" DrawAspect="Content" ObjectID="_1654270358" r:id="rId507"/>
        </w:object>
      </w:r>
    </w:p>
    <w:p w14:paraId="6EC08CCF" w14:textId="77777777" w:rsidR="000C6F27" w:rsidRDefault="000C6F27" w:rsidP="000C6F27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320" w:dyaOrig="720" w14:anchorId="2F0C714D">
          <v:shape id="_x0000_i1292" type="#_x0000_t75" style="width:115.8pt;height:35.4pt" o:ole="">
            <v:imagedata r:id="rId508" o:title=""/>
          </v:shape>
          <o:OLEObject Type="Embed" ProgID="Equation.DSMT4" ShapeID="_x0000_i1292" DrawAspect="Content" ObjectID="_1654270359" r:id="rId509"/>
        </w:object>
      </w:r>
    </w:p>
    <w:p w14:paraId="6BE6E05A" w14:textId="77777777" w:rsidR="000C6F27" w:rsidRDefault="000C6F27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219" w:dyaOrig="720" w14:anchorId="0B636F6D">
          <v:shape id="_x0000_i1293" type="#_x0000_t75" style="width:60.6pt;height:36pt" o:ole="">
            <v:imagedata r:id="rId510" o:title=""/>
          </v:shape>
          <o:OLEObject Type="Embed" ProgID="Equation.DSMT4" ShapeID="_x0000_i1293" DrawAspect="Content" ObjectID="_1654270360" r:id="rId511"/>
        </w:object>
      </w:r>
    </w:p>
    <w:p w14:paraId="1339BFFA" w14:textId="77777777" w:rsidR="000C6F27" w:rsidRDefault="000C6F27" w:rsidP="000C6F27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180" w:dyaOrig="720" w14:anchorId="00B668A1">
          <v:shape id="_x0000_i1294" type="#_x0000_t75" style="width:158.4pt;height:35.4pt" o:ole="">
            <v:imagedata r:id="rId512" o:title=""/>
          </v:shape>
          <o:OLEObject Type="Embed" ProgID="Equation.DSMT4" ShapeID="_x0000_i1294" DrawAspect="Content" ObjectID="_1654270361" r:id="rId513"/>
        </w:object>
      </w:r>
    </w:p>
    <w:p w14:paraId="2986A739" w14:textId="77777777" w:rsidR="000C6F27" w:rsidRDefault="000C6F27" w:rsidP="000C6F27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0C6F27">
        <w:rPr>
          <w:rFonts w:ascii="Times New Roman" w:hAnsi="Times New Roman" w:cs="Times New Roman"/>
          <w:position w:val="-30"/>
          <w:sz w:val="24"/>
        </w:rPr>
        <w:object w:dxaOrig="2079" w:dyaOrig="720" w14:anchorId="70D890E9">
          <v:shape id="_x0000_i1295" type="#_x0000_t75" style="width:104.4pt;height:36pt" o:ole="">
            <v:imagedata r:id="rId514" o:title=""/>
          </v:shape>
          <o:OLEObject Type="Embed" ProgID="Equation.DSMT4" ShapeID="_x0000_i1295" DrawAspect="Content" ObjectID="_1654270362" r:id="rId51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2DCA0189" w14:textId="77777777" w:rsidR="000C6F27" w:rsidRDefault="000C6F27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100" w:dyaOrig="720" w14:anchorId="3F3C277B">
          <v:shape id="_x0000_i1296" type="#_x0000_t75" style="width:54.6pt;height:36pt" o:ole="">
            <v:imagedata r:id="rId516" o:title=""/>
          </v:shape>
          <o:OLEObject Type="Embed" ProgID="Equation.DSMT4" ShapeID="_x0000_i1296" DrawAspect="Content" ObjectID="_1654270363" r:id="rId517"/>
        </w:object>
      </w:r>
    </w:p>
    <w:p w14:paraId="39A9B7B7" w14:textId="77777777" w:rsidR="00E24D8B" w:rsidRDefault="00E24D8B" w:rsidP="008D472A">
      <w:pPr>
        <w:pStyle w:val="ListParagraph"/>
        <w:numPr>
          <w:ilvl w:val="0"/>
          <w:numId w:val="33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700" w:dyaOrig="720" w14:anchorId="01C36571">
          <v:shape id="_x0000_i1297" type="#_x0000_t75" style="width:134.4pt;height:35.4pt" o:ole="">
            <v:imagedata r:id="rId518" o:title=""/>
          </v:shape>
          <o:OLEObject Type="Embed" ProgID="Equation.DSMT4" ShapeID="_x0000_i1297" DrawAspect="Content" ObjectID="_1654270364" r:id="rId519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2140" w:dyaOrig="340" w14:anchorId="401745AA">
          <v:shape id="_x0000_i1298" type="#_x0000_t75" style="width:107.4pt;height:17.4pt" o:ole="">
            <v:imagedata r:id="rId520" o:title=""/>
          </v:shape>
          <o:OLEObject Type="Embed" ProgID="Equation.DSMT4" ShapeID="_x0000_i1298" DrawAspect="Content" ObjectID="_1654270365" r:id="rId521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3EF9C43E" w14:textId="77777777" w:rsidR="00E24D8B" w:rsidRDefault="00E24D8B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30"/>
          <w:sz w:val="24"/>
        </w:rPr>
        <w:object w:dxaOrig="1700" w:dyaOrig="720" w14:anchorId="57D86BA4">
          <v:shape id="_x0000_i1299" type="#_x0000_t75" style="width:84.6pt;height:36pt" o:ole="">
            <v:imagedata r:id="rId522" o:title=""/>
          </v:shape>
          <o:OLEObject Type="Embed" ProgID="Equation.DSMT4" ShapeID="_x0000_i1299" DrawAspect="Content" ObjectID="_1654270366" r:id="rId523"/>
        </w:object>
      </w:r>
    </w:p>
    <w:p w14:paraId="0EEA536C" w14:textId="77777777" w:rsidR="00E24D8B" w:rsidRDefault="00E24D8B" w:rsidP="00E24D8B">
      <w:pPr>
        <w:pStyle w:val="ListParagraph"/>
        <w:numPr>
          <w:ilvl w:val="0"/>
          <w:numId w:val="33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10"/>
          <w:sz w:val="24"/>
        </w:rPr>
        <w:object w:dxaOrig="840" w:dyaOrig="380" w14:anchorId="24A65E1A">
          <v:shape id="_x0000_i1300" type="#_x0000_t75" style="width:42pt;height:18pt" o:ole="">
            <v:imagedata r:id="rId524" o:title=""/>
          </v:shape>
          <o:OLEObject Type="Embed" ProgID="Equation.DSMT4" ShapeID="_x0000_i1300" DrawAspect="Content" ObjectID="_1654270367" r:id="rId525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1180" w:dyaOrig="340" w14:anchorId="1D74D806">
          <v:shape id="_x0000_i1301" type="#_x0000_t75" style="width:59.4pt;height:17.4pt" o:ole="">
            <v:imagedata r:id="rId526" o:title=""/>
          </v:shape>
          <o:OLEObject Type="Embed" ProgID="Equation.DSMT4" ShapeID="_x0000_i1301" DrawAspect="Content" ObjectID="_1654270368" r:id="rId52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4E8F01FE" w14:textId="77777777" w:rsidR="00E24D8B" w:rsidRDefault="00E24D8B" w:rsidP="00E24D8B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i/>
          <w:sz w:val="24"/>
        </w:rPr>
        <w:t>C</w:t>
      </w:r>
      <w:r>
        <w:rPr>
          <w:rFonts w:ascii="Times New Roman" w:hAnsi="Times New Roman" w:cs="Times New Roman"/>
          <w:sz w:val="24"/>
        </w:rPr>
        <w:t xml:space="preserve"> and </w:t>
      </w:r>
      <w:r w:rsidRPr="00E24D8B">
        <w:rPr>
          <w:rFonts w:ascii="Times New Roman" w:hAnsi="Times New Roman" w:cs="Times New Roman"/>
          <w:i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 are not the same order.</w:t>
      </w:r>
    </w:p>
    <w:p w14:paraId="5F4C4A1C" w14:textId="77777777" w:rsidR="00E24D8B" w:rsidRDefault="00E24D8B" w:rsidP="00E24D8B">
      <w:pPr>
        <w:pStyle w:val="ListParagraph"/>
        <w:numPr>
          <w:ilvl w:val="0"/>
          <w:numId w:val="33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50"/>
          <w:sz w:val="24"/>
        </w:rPr>
        <w:object w:dxaOrig="2799" w:dyaOrig="1120" w14:anchorId="26902A15">
          <v:shape id="_x0000_i1302" type="#_x0000_t75" style="width:138.6pt;height:54.6pt" o:ole="">
            <v:imagedata r:id="rId528" o:title=""/>
          </v:shape>
          <o:OLEObject Type="Embed" ProgID="Equation.DSMT4" ShapeID="_x0000_i1302" DrawAspect="Content" ObjectID="_1654270369" r:id="rId529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2140" w:dyaOrig="340" w14:anchorId="03AB418C">
          <v:shape id="_x0000_i1303" type="#_x0000_t75" style="width:107.4pt;height:17.4pt" o:ole="">
            <v:imagedata r:id="rId530" o:title=""/>
          </v:shape>
          <o:OLEObject Type="Embed" ProgID="Equation.DSMT4" ShapeID="_x0000_i1303" DrawAspect="Content" ObjectID="_1654270370" r:id="rId531"/>
        </w:object>
      </w:r>
    </w:p>
    <w:p w14:paraId="0CC3F00A" w14:textId="77777777" w:rsidR="00E24D8B" w:rsidRDefault="00E24D8B" w:rsidP="00E24D8B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="005F69C3" w:rsidRPr="005F69C3">
        <w:rPr>
          <w:rFonts w:ascii="Times New Roman" w:hAnsi="Times New Roman" w:cs="Times New Roman"/>
          <w:position w:val="-30"/>
          <w:sz w:val="24"/>
        </w:rPr>
        <w:object w:dxaOrig="2620" w:dyaOrig="720" w14:anchorId="5BFE4A23">
          <v:shape id="_x0000_i1304" type="#_x0000_t75" style="width:131.4pt;height:36pt" o:ole="">
            <v:imagedata r:id="rId532" o:title=""/>
          </v:shape>
          <o:OLEObject Type="Embed" ProgID="Equation.DSMT4" ShapeID="_x0000_i1304" DrawAspect="Content" ObjectID="_1654270371" r:id="rId533"/>
        </w:object>
      </w:r>
    </w:p>
    <w:p w14:paraId="53DC5745" w14:textId="77777777" w:rsidR="005F69C3" w:rsidRDefault="005F69C3" w:rsidP="008D472A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F69C3">
        <w:rPr>
          <w:rFonts w:ascii="Times New Roman" w:hAnsi="Times New Roman" w:cs="Times New Roman"/>
          <w:position w:val="-30"/>
          <w:sz w:val="24"/>
        </w:rPr>
        <w:object w:dxaOrig="1060" w:dyaOrig="720" w14:anchorId="456EF5FC">
          <v:shape id="_x0000_i1305" type="#_x0000_t75" style="width:53.4pt;height:36pt" o:ole="">
            <v:imagedata r:id="rId534" o:title=""/>
          </v:shape>
          <o:OLEObject Type="Embed" ProgID="Equation.DSMT4" ShapeID="_x0000_i1305" DrawAspect="Content" ObjectID="_1654270372" r:id="rId53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470CCF47" w14:textId="77777777" w:rsidR="005F69C3" w:rsidRDefault="005F69C3" w:rsidP="005F69C3">
      <w:pPr>
        <w:pStyle w:val="ListParagraph"/>
        <w:numPr>
          <w:ilvl w:val="0"/>
          <w:numId w:val="33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50"/>
          <w:sz w:val="24"/>
        </w:rPr>
        <w:object w:dxaOrig="2820" w:dyaOrig="1120" w14:anchorId="4CDF9325">
          <v:shape id="_x0000_i1306" type="#_x0000_t75" style="width:140.4pt;height:54.6pt" o:ole="">
            <v:imagedata r:id="rId536" o:title=""/>
          </v:shape>
          <o:OLEObject Type="Embed" ProgID="Equation.DSMT4" ShapeID="_x0000_i1306" DrawAspect="Content" ObjectID="_1654270373" r:id="rId537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2100" w:dyaOrig="340" w14:anchorId="381CE109">
          <v:shape id="_x0000_i1307" type="#_x0000_t75" style="width:105pt;height:17.4pt" o:ole="">
            <v:imagedata r:id="rId538" o:title=""/>
          </v:shape>
          <o:OLEObject Type="Embed" ProgID="Equation.DSMT4" ShapeID="_x0000_i1307" DrawAspect="Content" ObjectID="_1654270374" r:id="rId539"/>
        </w:object>
      </w:r>
    </w:p>
    <w:p w14:paraId="5178AF22" w14:textId="77777777" w:rsidR="005F69C3" w:rsidRDefault="005F69C3" w:rsidP="005F69C3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F69C3">
        <w:rPr>
          <w:rFonts w:ascii="Times New Roman" w:hAnsi="Times New Roman" w:cs="Times New Roman"/>
          <w:position w:val="-50"/>
          <w:sz w:val="24"/>
        </w:rPr>
        <w:object w:dxaOrig="2720" w:dyaOrig="1120" w14:anchorId="46F1F401">
          <v:shape id="_x0000_i1308" type="#_x0000_t75" style="width:135.6pt;height:56.4pt" o:ole="">
            <v:imagedata r:id="rId540" o:title=""/>
          </v:shape>
          <o:OLEObject Type="Embed" ProgID="Equation.DSMT4" ShapeID="_x0000_i1308" DrawAspect="Content" ObjectID="_1654270375" r:id="rId541"/>
        </w:object>
      </w:r>
    </w:p>
    <w:p w14:paraId="1DE38B1D" w14:textId="77777777" w:rsidR="005F69C3" w:rsidRDefault="005F69C3" w:rsidP="00595B3F">
      <w:pPr>
        <w:pStyle w:val="ListParagraph"/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F69C3">
        <w:rPr>
          <w:rFonts w:ascii="Times New Roman" w:hAnsi="Times New Roman" w:cs="Times New Roman"/>
          <w:position w:val="-50"/>
          <w:sz w:val="24"/>
        </w:rPr>
        <w:object w:dxaOrig="1740" w:dyaOrig="1120" w14:anchorId="4B2AAD1E">
          <v:shape id="_x0000_i1309" type="#_x0000_t75" style="width:87pt;height:56.4pt" o:ole="">
            <v:imagedata r:id="rId542" o:title=""/>
          </v:shape>
          <o:OLEObject Type="Embed" ProgID="Equation.DSMT4" ShapeID="_x0000_i1309" DrawAspect="Content" ObjectID="_1654270376" r:id="rId54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3D5C9042" w14:textId="77777777" w:rsidR="00583155" w:rsidRDefault="00583155" w:rsidP="00ED0906"/>
    <w:p w14:paraId="2316FAB6" w14:textId="77777777" w:rsidR="00583155" w:rsidRDefault="00583155" w:rsidP="00ED0906"/>
    <w:p w14:paraId="439CDD93" w14:textId="77777777" w:rsidR="004E4568" w:rsidRPr="00194E8E" w:rsidRDefault="004E4568" w:rsidP="004E4568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3ED38D9" w14:textId="77777777" w:rsidR="00583155" w:rsidRDefault="00583155" w:rsidP="00583155">
      <w:r>
        <w:t xml:space="preserve">Given </w:t>
      </w:r>
      <w:r w:rsidR="0052666A" w:rsidRPr="0052666A">
        <w:rPr>
          <w:position w:val="-50"/>
        </w:rPr>
        <w:object w:dxaOrig="6780" w:dyaOrig="1120" w14:anchorId="3F40412C">
          <v:shape id="_x0000_i1310" type="#_x0000_t75" style="width:339pt;height:56.4pt" o:ole="">
            <v:imagedata r:id="rId544" o:title=""/>
          </v:shape>
          <o:OLEObject Type="Embed" ProgID="Equation.DSMT4" ShapeID="_x0000_i1310" DrawAspect="Content" ObjectID="_1654270377" r:id="rId545"/>
        </w:object>
      </w:r>
      <w:r>
        <w:t xml:space="preserve"> 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9"/>
        <w:gridCol w:w="2567"/>
        <w:gridCol w:w="2539"/>
        <w:gridCol w:w="2539"/>
      </w:tblGrid>
      <w:tr w:rsidR="00583155" w14:paraId="49BBAADB" w14:textId="77777777" w:rsidTr="00D011D6">
        <w:tc>
          <w:tcPr>
            <w:tcW w:w="2625" w:type="dxa"/>
          </w:tcPr>
          <w:p w14:paraId="6EAAE4F9" w14:textId="77777777"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859" w:dyaOrig="260" w14:anchorId="1F1116B1">
                <v:shape id="_x0000_i1311" type="#_x0000_t75" style="width:42.6pt;height:12.6pt" o:ole="">
                  <v:imagedata r:id="rId460" o:title=""/>
                </v:shape>
                <o:OLEObject Type="Embed" ProgID="Equation.DSMT4" ShapeID="_x0000_i1311" DrawAspect="Content" ObjectID="_1654270378" r:id="rId546"/>
              </w:object>
            </w:r>
          </w:p>
          <w:p w14:paraId="2D1F264F" w14:textId="77777777"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 w14:anchorId="6DA058BE">
                <v:shape id="_x0000_i1312" type="#_x0000_t75" style="width:36.6pt;height:14.4pt" o:ole="">
                  <v:imagedata r:id="rId462" o:title=""/>
                </v:shape>
                <o:OLEObject Type="Embed" ProgID="Equation.DSMT4" ShapeID="_x0000_i1312" DrawAspect="Content" ObjectID="_1654270379" r:id="rId547"/>
              </w:object>
            </w:r>
          </w:p>
          <w:p w14:paraId="1F0D764C" w14:textId="77777777"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 w14:anchorId="3B796610">
                <v:shape id="_x0000_i1313" type="#_x0000_t75" style="width:36.6pt;height:14.4pt" o:ole="">
                  <v:imagedata r:id="rId464" o:title=""/>
                </v:shape>
                <o:OLEObject Type="Embed" ProgID="Equation.DSMT4" ShapeID="_x0000_i1313" DrawAspect="Content" ObjectID="_1654270380" r:id="rId548"/>
              </w:object>
            </w:r>
          </w:p>
        </w:tc>
        <w:tc>
          <w:tcPr>
            <w:tcW w:w="2625" w:type="dxa"/>
          </w:tcPr>
          <w:p w14:paraId="62801407" w14:textId="77777777"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DE186E">
              <w:rPr>
                <w:rFonts w:cs="Times New Roman"/>
                <w:position w:val="-6"/>
              </w:rPr>
              <w:object w:dxaOrig="859" w:dyaOrig="279" w14:anchorId="3B4D432A">
                <v:shape id="_x0000_i1314" type="#_x0000_t75" style="width:42.6pt;height:14.4pt" o:ole="">
                  <v:imagedata r:id="rId466" o:title=""/>
                </v:shape>
                <o:OLEObject Type="Embed" ProgID="Equation.DSMT4" ShapeID="_x0000_i1314" DrawAspect="Content" ObjectID="_1654270381" r:id="rId549"/>
              </w:object>
            </w:r>
            <w:r>
              <w:rPr>
                <w:rFonts w:cs="Times New Roman"/>
              </w:rPr>
              <w:t xml:space="preserve"> </w:t>
            </w:r>
          </w:p>
          <w:p w14:paraId="668D4940" w14:textId="77777777"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1E166373">
                <v:shape id="_x0000_i1315" type="#_x0000_t75" style="width:20.4pt;height:12.6pt" o:ole="">
                  <v:imagedata r:id="rId286" o:title=""/>
                </v:shape>
                <o:OLEObject Type="Embed" ProgID="Equation.DSMT4" ShapeID="_x0000_i1315" DrawAspect="Content" ObjectID="_1654270382" r:id="rId550"/>
              </w:object>
            </w:r>
          </w:p>
          <w:p w14:paraId="55400DFD" w14:textId="77777777"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5BF1E74D">
                <v:shape id="_x0000_i1316" type="#_x0000_t75" style="width:18.6pt;height:12.6pt" o:ole="">
                  <v:imagedata r:id="rId288" o:title=""/>
                </v:shape>
                <o:OLEObject Type="Embed" ProgID="Equation.DSMT4" ShapeID="_x0000_i1316" DrawAspect="Content" ObjectID="_1654270383" r:id="rId551"/>
              </w:object>
            </w:r>
          </w:p>
        </w:tc>
        <w:tc>
          <w:tcPr>
            <w:tcW w:w="2626" w:type="dxa"/>
          </w:tcPr>
          <w:p w14:paraId="156598C6" w14:textId="77777777"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6A435B79">
                <v:shape id="_x0000_i1317" type="#_x0000_t75" style="width:18pt;height:18pt" o:ole="">
                  <v:imagedata r:id="rId284" o:title=""/>
                </v:shape>
                <o:OLEObject Type="Embed" ProgID="Equation.DSMT4" ShapeID="_x0000_i1317" DrawAspect="Content" ObjectID="_1654270384" r:id="rId552"/>
              </w:object>
            </w:r>
            <w:r>
              <w:rPr>
                <w:rFonts w:cs="Times New Roman"/>
              </w:rPr>
              <w:t xml:space="preserve"> </w:t>
            </w:r>
          </w:p>
          <w:p w14:paraId="75A2B30D" w14:textId="77777777"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40" w:dyaOrig="360" w14:anchorId="35191D61">
                <v:shape id="_x0000_i1318" type="#_x0000_t75" style="width:17.4pt;height:18pt" o:ole="">
                  <v:imagedata r:id="rId471" o:title=""/>
                </v:shape>
                <o:OLEObject Type="Embed" ProgID="Equation.DSMT4" ShapeID="_x0000_i1318" DrawAspect="Content" ObjectID="_1654270385" r:id="rId553"/>
              </w:object>
            </w:r>
          </w:p>
          <w:p w14:paraId="7DBBF2BA" w14:textId="77777777"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20" w:dyaOrig="279" w14:anchorId="1F88E5B6">
                <v:shape id="_x0000_i1319" type="#_x0000_t75" style="width:21pt;height:14.4pt" o:ole="">
                  <v:imagedata r:id="rId473" o:title=""/>
                </v:shape>
                <o:OLEObject Type="Embed" ProgID="Equation.DSMT4" ShapeID="_x0000_i1319" DrawAspect="Content" ObjectID="_1654270386" r:id="rId554"/>
              </w:object>
            </w:r>
          </w:p>
        </w:tc>
        <w:tc>
          <w:tcPr>
            <w:tcW w:w="2626" w:type="dxa"/>
          </w:tcPr>
          <w:p w14:paraId="2E5BD743" w14:textId="77777777"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80" w:dyaOrig="279" w14:anchorId="61E137EE">
                <v:shape id="_x0000_i1320" type="#_x0000_t75" style="width:18.6pt;height:14.4pt" o:ole="">
                  <v:imagedata r:id="rId555" o:title=""/>
                </v:shape>
                <o:OLEObject Type="Embed" ProgID="Equation.DSMT4" ShapeID="_x0000_i1320" DrawAspect="Content" ObjectID="_1654270387" r:id="rId556"/>
              </w:object>
            </w:r>
          </w:p>
          <w:p w14:paraId="145DEB67" w14:textId="77777777"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00" w:dyaOrig="279" w14:anchorId="182B83E0">
                <v:shape id="_x0000_i1321" type="#_x0000_t75" style="width:20.4pt;height:14.4pt" o:ole="">
                  <v:imagedata r:id="rId477" o:title=""/>
                </v:shape>
                <o:OLEObject Type="Embed" ProgID="Equation.DSMT4" ShapeID="_x0000_i1321" DrawAspect="Content" ObjectID="_1654270388" r:id="rId557"/>
              </w:object>
            </w:r>
          </w:p>
          <w:p w14:paraId="721C7B86" w14:textId="77777777"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40" w:dyaOrig="279" w14:anchorId="586ED6C1">
                <v:shape id="_x0000_i1322" type="#_x0000_t75" style="width:21.6pt;height:14.4pt" o:ole="">
                  <v:imagedata r:id="rId479" o:title=""/>
                </v:shape>
                <o:OLEObject Type="Embed" ProgID="Equation.DSMT4" ShapeID="_x0000_i1322" DrawAspect="Content" ObjectID="_1654270389" r:id="rId558"/>
              </w:object>
            </w:r>
            <w:r w:rsidRPr="005F3772">
              <w:rPr>
                <w:rFonts w:cs="Times New Roman"/>
              </w:rPr>
              <w:t xml:space="preserve"> </w:t>
            </w:r>
          </w:p>
        </w:tc>
      </w:tr>
    </w:tbl>
    <w:p w14:paraId="3F96720B" w14:textId="77777777" w:rsidR="004E4568" w:rsidRPr="00F046CE" w:rsidRDefault="004E4568" w:rsidP="00595B3F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9A1EBB6" w14:textId="77777777" w:rsidR="00595B3F" w:rsidRDefault="00595B3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400" w:dyaOrig="720" w14:anchorId="2F3194AA">
          <v:shape id="_x0000_i1323" type="#_x0000_t75" style="width:168.6pt;height:35.4pt" o:ole="">
            <v:imagedata r:id="rId559" o:title=""/>
          </v:shape>
          <o:OLEObject Type="Embed" ProgID="Equation.DSMT4" ShapeID="_x0000_i1323" DrawAspect="Content" ObjectID="_1654270390" r:id="rId560"/>
        </w:object>
      </w:r>
    </w:p>
    <w:p w14:paraId="23DC652F" w14:textId="77777777" w:rsidR="00595B3F" w:rsidRDefault="00595B3F" w:rsidP="00595B3F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2380" w:dyaOrig="720" w14:anchorId="1C20FC7A">
          <v:shape id="_x0000_i1324" type="#_x0000_t75" style="width:119.4pt;height:36pt" o:ole="">
            <v:imagedata r:id="rId561" o:title=""/>
          </v:shape>
          <o:OLEObject Type="Embed" ProgID="Equation.DSMT4" ShapeID="_x0000_i1324" DrawAspect="Content" ObjectID="_1654270391" r:id="rId562"/>
        </w:object>
      </w:r>
    </w:p>
    <w:p w14:paraId="59227B2A" w14:textId="77777777" w:rsidR="00595B3F" w:rsidRPr="002D6E60" w:rsidRDefault="00595B3F" w:rsidP="008D472A">
      <w:pPr>
        <w:pStyle w:val="ListParagraph"/>
        <w:tabs>
          <w:tab w:val="left" w:pos="162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200" w:dyaOrig="720" w14:anchorId="38828912">
          <v:shape id="_x0000_i1325" type="#_x0000_t75" style="width:60pt;height:36pt" o:ole="">
            <v:imagedata r:id="rId563" o:title=""/>
          </v:shape>
          <o:OLEObject Type="Embed" ProgID="Equation.DSMT4" ShapeID="_x0000_i1325" DrawAspect="Content" ObjectID="_1654270392" r:id="rId56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1ADBD1DA" w14:textId="77777777" w:rsidR="00595B3F" w:rsidRDefault="00595B3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0A1809">
        <w:rPr>
          <w:rFonts w:ascii="Times New Roman" w:hAnsi="Times New Roman" w:cs="Times New Roman"/>
          <w:position w:val="-10"/>
          <w:sz w:val="24"/>
        </w:rPr>
        <w:object w:dxaOrig="1200" w:dyaOrig="380" w14:anchorId="02D14C96">
          <v:shape id="_x0000_i1326" type="#_x0000_t75" style="width:60pt;height:18pt" o:ole="">
            <v:imagedata r:id="rId487" o:title=""/>
          </v:shape>
          <o:OLEObject Type="Embed" ProgID="Equation.DSMT4" ShapeID="_x0000_i1326" DrawAspect="Content" ObjectID="_1654270393" r:id="rId565"/>
        </w:object>
      </w:r>
    </w:p>
    <w:p w14:paraId="7E0E58A1" w14:textId="77777777" w:rsidR="00595B3F" w:rsidRDefault="00595B3F" w:rsidP="008D472A">
      <w:pPr>
        <w:pStyle w:val="ListParagraph"/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y are not the same order.</w:t>
      </w:r>
    </w:p>
    <w:p w14:paraId="076B20C9" w14:textId="77777777" w:rsidR="00595B3F" w:rsidRDefault="005B45C0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100" w:dyaOrig="720" w14:anchorId="3273D030">
          <v:shape id="_x0000_i1327" type="#_x0000_t75" style="width:153.6pt;height:35.4pt" o:ole="">
            <v:imagedata r:id="rId566" o:title=""/>
          </v:shape>
          <o:OLEObject Type="Embed" ProgID="Equation.DSMT4" ShapeID="_x0000_i1327" DrawAspect="Content" ObjectID="_1654270394" r:id="rId567"/>
        </w:object>
      </w:r>
    </w:p>
    <w:p w14:paraId="33D58215" w14:textId="77777777" w:rsidR="00595B3F" w:rsidRDefault="00595B3F" w:rsidP="00595B3F">
      <w:pPr>
        <w:pStyle w:val="ListParagraph"/>
        <w:tabs>
          <w:tab w:val="left" w:pos="144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5B45C0" w:rsidRPr="002D6E60">
        <w:rPr>
          <w:rFonts w:ascii="Times New Roman" w:hAnsi="Times New Roman" w:cs="Times New Roman"/>
          <w:position w:val="-30"/>
          <w:sz w:val="24"/>
        </w:rPr>
        <w:object w:dxaOrig="2240" w:dyaOrig="720" w14:anchorId="20069609">
          <v:shape id="_x0000_i1328" type="#_x0000_t75" style="width:111.6pt;height:36pt" o:ole="">
            <v:imagedata r:id="rId568" o:title=""/>
          </v:shape>
          <o:OLEObject Type="Embed" ProgID="Equation.DSMT4" ShapeID="_x0000_i1328" DrawAspect="Content" ObjectID="_1654270395" r:id="rId569"/>
        </w:object>
      </w:r>
    </w:p>
    <w:p w14:paraId="20EC28E9" w14:textId="77777777" w:rsidR="00595B3F" w:rsidRPr="002D6E60" w:rsidRDefault="00595B3F" w:rsidP="008D472A">
      <w:pPr>
        <w:pStyle w:val="ListParagraph"/>
        <w:tabs>
          <w:tab w:val="left" w:pos="144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="005B45C0" w:rsidRPr="002D6E60">
        <w:rPr>
          <w:rFonts w:ascii="Times New Roman" w:hAnsi="Times New Roman" w:cs="Times New Roman"/>
          <w:position w:val="-30"/>
          <w:sz w:val="24"/>
        </w:rPr>
        <w:object w:dxaOrig="1180" w:dyaOrig="720" w14:anchorId="37B6A485">
          <v:shape id="_x0000_i1329" type="#_x0000_t75" style="width:59.4pt;height:36pt" o:ole="">
            <v:imagedata r:id="rId570" o:title=""/>
          </v:shape>
          <o:OLEObject Type="Embed" ProgID="Equation.DSMT4" ShapeID="_x0000_i1329" DrawAspect="Content" ObjectID="_1654270396" r:id="rId571"/>
        </w:object>
      </w:r>
    </w:p>
    <w:p w14:paraId="1EEA3ED9" w14:textId="77777777" w:rsidR="00595B3F" w:rsidRDefault="0002256D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379" w:dyaOrig="720" w14:anchorId="74D26691">
          <v:shape id="_x0000_i1330" type="#_x0000_t75" style="width:167.4pt;height:35.4pt" o:ole="">
            <v:imagedata r:id="rId572" o:title=""/>
          </v:shape>
          <o:OLEObject Type="Embed" ProgID="Equation.DSMT4" ShapeID="_x0000_i1330" DrawAspect="Content" ObjectID="_1654270397" r:id="rId573"/>
        </w:object>
      </w:r>
    </w:p>
    <w:p w14:paraId="1B79DA42" w14:textId="77777777" w:rsidR="00595B3F" w:rsidRDefault="00595B3F" w:rsidP="00595B3F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02256D" w:rsidRPr="002D6E60">
        <w:rPr>
          <w:rFonts w:ascii="Times New Roman" w:hAnsi="Times New Roman" w:cs="Times New Roman"/>
          <w:position w:val="-30"/>
          <w:sz w:val="24"/>
        </w:rPr>
        <w:object w:dxaOrig="2280" w:dyaOrig="720" w14:anchorId="46B5CA3A">
          <v:shape id="_x0000_i1331" type="#_x0000_t75" style="width:114pt;height:36pt" o:ole="">
            <v:imagedata r:id="rId574" o:title=""/>
          </v:shape>
          <o:OLEObject Type="Embed" ProgID="Equation.DSMT4" ShapeID="_x0000_i1331" DrawAspect="Content" ObjectID="_1654270398" r:id="rId575"/>
        </w:object>
      </w:r>
    </w:p>
    <w:p w14:paraId="2CB6DE22" w14:textId="77777777" w:rsidR="00595B3F" w:rsidRPr="002D6E60" w:rsidRDefault="00595B3F" w:rsidP="00595B3F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02256D" w:rsidRPr="002D6E60">
        <w:rPr>
          <w:rFonts w:ascii="Times New Roman" w:hAnsi="Times New Roman" w:cs="Times New Roman"/>
          <w:position w:val="-30"/>
          <w:sz w:val="24"/>
        </w:rPr>
        <w:object w:dxaOrig="1080" w:dyaOrig="720" w14:anchorId="471BEF28">
          <v:shape id="_x0000_i1332" type="#_x0000_t75" style="width:54pt;height:36pt" o:ole="">
            <v:imagedata r:id="rId576" o:title=""/>
          </v:shape>
          <o:OLEObject Type="Embed" ProgID="Equation.DSMT4" ShapeID="_x0000_i1332" DrawAspect="Content" ObjectID="_1654270399" r:id="rId577"/>
        </w:object>
      </w:r>
    </w:p>
    <w:p w14:paraId="7E74951D" w14:textId="77777777" w:rsidR="00595B3F" w:rsidRDefault="003A1B5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420" w:dyaOrig="720" w14:anchorId="15B2B471">
          <v:shape id="_x0000_i1333" type="#_x0000_t75" style="width:120pt;height:35.4pt" o:ole="">
            <v:imagedata r:id="rId578" o:title=""/>
          </v:shape>
          <o:OLEObject Type="Embed" ProgID="Equation.DSMT4" ShapeID="_x0000_i1333" DrawAspect="Content" ObjectID="_1654270400" r:id="rId579"/>
        </w:object>
      </w:r>
    </w:p>
    <w:p w14:paraId="598986C6" w14:textId="77777777" w:rsidR="00595B3F" w:rsidRDefault="00595B3F" w:rsidP="00595B3F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3A1B5F" w:rsidRPr="002D6E60">
        <w:rPr>
          <w:rFonts w:ascii="Times New Roman" w:hAnsi="Times New Roman" w:cs="Times New Roman"/>
          <w:position w:val="-30"/>
          <w:sz w:val="24"/>
        </w:rPr>
        <w:object w:dxaOrig="1200" w:dyaOrig="720" w14:anchorId="03C0FD8A">
          <v:shape id="_x0000_i1334" type="#_x0000_t75" style="width:60pt;height:36pt" o:ole="">
            <v:imagedata r:id="rId580" o:title=""/>
          </v:shape>
          <o:OLEObject Type="Embed" ProgID="Equation.DSMT4" ShapeID="_x0000_i1334" DrawAspect="Content" ObjectID="_1654270401" r:id="rId581"/>
        </w:object>
      </w:r>
    </w:p>
    <w:p w14:paraId="0C0442E8" w14:textId="77777777" w:rsidR="00595B3F" w:rsidRDefault="003A1B5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400" w:dyaOrig="720" w14:anchorId="1DCB4A3C">
          <v:shape id="_x0000_i1335" type="#_x0000_t75" style="width:119.4pt;height:35.4pt" o:ole="">
            <v:imagedata r:id="rId582" o:title=""/>
          </v:shape>
          <o:OLEObject Type="Embed" ProgID="Equation.DSMT4" ShapeID="_x0000_i1335" DrawAspect="Content" ObjectID="_1654270402" r:id="rId583"/>
        </w:object>
      </w:r>
    </w:p>
    <w:p w14:paraId="1A87841E" w14:textId="77777777" w:rsidR="00595B3F" w:rsidRDefault="00595B3F" w:rsidP="00595B3F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3A1B5F" w:rsidRPr="002D6E60">
        <w:rPr>
          <w:rFonts w:ascii="Times New Roman" w:hAnsi="Times New Roman" w:cs="Times New Roman"/>
          <w:position w:val="-30"/>
          <w:sz w:val="24"/>
        </w:rPr>
        <w:object w:dxaOrig="1100" w:dyaOrig="720" w14:anchorId="1AEBB4FE">
          <v:shape id="_x0000_i1336" type="#_x0000_t75" style="width:54.6pt;height:36pt" o:ole="">
            <v:imagedata r:id="rId584" o:title=""/>
          </v:shape>
          <o:OLEObject Type="Embed" ProgID="Equation.DSMT4" ShapeID="_x0000_i1336" DrawAspect="Content" ObjectID="_1654270403" r:id="rId585"/>
        </w:object>
      </w:r>
    </w:p>
    <w:p w14:paraId="5BE43176" w14:textId="77777777" w:rsidR="00595B3F" w:rsidRDefault="003A1B5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280" w:dyaOrig="720" w14:anchorId="5F8B3BE7">
          <v:shape id="_x0000_i1337" type="#_x0000_t75" style="width:113.4pt;height:35.4pt" o:ole="">
            <v:imagedata r:id="rId586" o:title=""/>
          </v:shape>
          <o:OLEObject Type="Embed" ProgID="Equation.DSMT4" ShapeID="_x0000_i1337" DrawAspect="Content" ObjectID="_1654270404" r:id="rId587"/>
        </w:object>
      </w:r>
    </w:p>
    <w:p w14:paraId="5C4A6F68" w14:textId="77777777" w:rsidR="00595B3F" w:rsidRDefault="00595B3F" w:rsidP="009C2DC3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3A1B5F" w:rsidRPr="002D6E60">
        <w:rPr>
          <w:rFonts w:ascii="Times New Roman" w:hAnsi="Times New Roman" w:cs="Times New Roman"/>
          <w:position w:val="-30"/>
          <w:sz w:val="24"/>
        </w:rPr>
        <w:object w:dxaOrig="1140" w:dyaOrig="720" w14:anchorId="7B85FFA1">
          <v:shape id="_x0000_i1338" type="#_x0000_t75" style="width:57pt;height:36pt" o:ole="">
            <v:imagedata r:id="rId588" o:title=""/>
          </v:shape>
          <o:OLEObject Type="Embed" ProgID="Equation.DSMT4" ShapeID="_x0000_i1338" DrawAspect="Content" ObjectID="_1654270405" r:id="rId589"/>
        </w:object>
      </w:r>
    </w:p>
    <w:p w14:paraId="2EA0C611" w14:textId="77777777" w:rsidR="00595B3F" w:rsidRDefault="003A1B5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3A1B5F">
        <w:rPr>
          <w:rFonts w:ascii="Times New Roman" w:hAnsi="Times New Roman" w:cs="Times New Roman"/>
          <w:position w:val="-32"/>
          <w:sz w:val="24"/>
        </w:rPr>
        <w:object w:dxaOrig="3700" w:dyaOrig="760" w14:anchorId="5EACC736">
          <v:shape id="_x0000_i1339" type="#_x0000_t75" style="width:183.6pt;height:36.6pt" o:ole="">
            <v:imagedata r:id="rId590" o:title=""/>
          </v:shape>
          <o:OLEObject Type="Embed" ProgID="Equation.DSMT4" ShapeID="_x0000_i1339" DrawAspect="Content" ObjectID="_1654270406" r:id="rId591"/>
        </w:object>
      </w:r>
    </w:p>
    <w:p w14:paraId="68DB597B" w14:textId="77777777" w:rsidR="00595B3F" w:rsidRDefault="00595B3F" w:rsidP="00595B3F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CF2174" w:rsidRPr="000C6F27">
        <w:rPr>
          <w:rFonts w:ascii="Times New Roman" w:hAnsi="Times New Roman" w:cs="Times New Roman"/>
          <w:position w:val="-30"/>
          <w:sz w:val="24"/>
        </w:rPr>
        <w:object w:dxaOrig="2180" w:dyaOrig="720" w14:anchorId="2563490C">
          <v:shape id="_x0000_i1340" type="#_x0000_t75" style="width:108.6pt;height:36pt" o:ole="">
            <v:imagedata r:id="rId592" o:title=""/>
          </v:shape>
          <o:OLEObject Type="Embed" ProgID="Equation.DSMT4" ShapeID="_x0000_i1340" DrawAspect="Content" ObjectID="_1654270407" r:id="rId59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4204C5AF" w14:textId="77777777" w:rsidR="00595B3F" w:rsidRDefault="00595B3F" w:rsidP="009C2DC3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CF2174" w:rsidRPr="002D6E60">
        <w:rPr>
          <w:rFonts w:ascii="Times New Roman" w:hAnsi="Times New Roman" w:cs="Times New Roman"/>
          <w:position w:val="-30"/>
          <w:sz w:val="24"/>
        </w:rPr>
        <w:object w:dxaOrig="1480" w:dyaOrig="720" w14:anchorId="6CF61072">
          <v:shape id="_x0000_i1341" type="#_x0000_t75" style="width:74.4pt;height:36pt" o:ole="">
            <v:imagedata r:id="rId594" o:title=""/>
          </v:shape>
          <o:OLEObject Type="Embed" ProgID="Equation.DSMT4" ShapeID="_x0000_i1341" DrawAspect="Content" ObjectID="_1654270408" r:id="rId595"/>
        </w:object>
      </w:r>
    </w:p>
    <w:p w14:paraId="4C20AA08" w14:textId="77777777" w:rsidR="00595B3F" w:rsidRDefault="00595B3F" w:rsidP="00595B3F">
      <w:pPr>
        <w:pStyle w:val="ListParagraph"/>
        <w:numPr>
          <w:ilvl w:val="0"/>
          <w:numId w:val="34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700" w:dyaOrig="720" w14:anchorId="36E1E35F">
          <v:shape id="_x0000_i1342" type="#_x0000_t75" style="width:134.4pt;height:35.4pt" o:ole="">
            <v:imagedata r:id="rId518" o:title=""/>
          </v:shape>
          <o:OLEObject Type="Embed" ProgID="Equation.DSMT4" ShapeID="_x0000_i1342" DrawAspect="Content" ObjectID="_1654270409" r:id="rId596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2140" w:dyaOrig="340" w14:anchorId="12DC7407">
          <v:shape id="_x0000_i1343" type="#_x0000_t75" style="width:107.4pt;height:17.4pt" o:ole="">
            <v:imagedata r:id="rId520" o:title=""/>
          </v:shape>
          <o:OLEObject Type="Embed" ProgID="Equation.DSMT4" ShapeID="_x0000_i1343" DrawAspect="Content" ObjectID="_1654270410" r:id="rId59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1C27DE7C" w14:textId="77777777" w:rsidR="00595B3F" w:rsidRDefault="00595B3F" w:rsidP="009C2DC3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30"/>
          <w:sz w:val="24"/>
        </w:rPr>
        <w:object w:dxaOrig="1700" w:dyaOrig="720" w14:anchorId="2E5BF315">
          <v:shape id="_x0000_i1344" type="#_x0000_t75" style="width:84.6pt;height:36pt" o:ole="">
            <v:imagedata r:id="rId522" o:title=""/>
          </v:shape>
          <o:OLEObject Type="Embed" ProgID="Equation.DSMT4" ShapeID="_x0000_i1344" DrawAspect="Content" ObjectID="_1654270411" r:id="rId598"/>
        </w:object>
      </w:r>
    </w:p>
    <w:p w14:paraId="408EEBE7" w14:textId="77777777" w:rsidR="00595B3F" w:rsidRDefault="00595B3F" w:rsidP="00595B3F">
      <w:pPr>
        <w:pStyle w:val="ListParagraph"/>
        <w:numPr>
          <w:ilvl w:val="0"/>
          <w:numId w:val="34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10"/>
          <w:sz w:val="24"/>
        </w:rPr>
        <w:object w:dxaOrig="840" w:dyaOrig="380" w14:anchorId="18892B7F">
          <v:shape id="_x0000_i1345" type="#_x0000_t75" style="width:42pt;height:18pt" o:ole="">
            <v:imagedata r:id="rId524" o:title=""/>
          </v:shape>
          <o:OLEObject Type="Embed" ProgID="Equation.DSMT4" ShapeID="_x0000_i1345" DrawAspect="Content" ObjectID="_1654270412" r:id="rId599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1180" w:dyaOrig="340" w14:anchorId="615669D2">
          <v:shape id="_x0000_i1346" type="#_x0000_t75" style="width:59.4pt;height:17.4pt" o:ole="">
            <v:imagedata r:id="rId526" o:title=""/>
          </v:shape>
          <o:OLEObject Type="Embed" ProgID="Equation.DSMT4" ShapeID="_x0000_i1346" DrawAspect="Content" ObjectID="_1654270413" r:id="rId60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45FCC0E1" w14:textId="77777777" w:rsidR="00595B3F" w:rsidRDefault="00595B3F" w:rsidP="00595B3F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i/>
          <w:sz w:val="24"/>
        </w:rPr>
        <w:t>C</w:t>
      </w:r>
      <w:r>
        <w:rPr>
          <w:rFonts w:ascii="Times New Roman" w:hAnsi="Times New Roman" w:cs="Times New Roman"/>
          <w:sz w:val="24"/>
        </w:rPr>
        <w:t xml:space="preserve"> and </w:t>
      </w:r>
      <w:r w:rsidRPr="00E24D8B">
        <w:rPr>
          <w:rFonts w:ascii="Times New Roman" w:hAnsi="Times New Roman" w:cs="Times New Roman"/>
          <w:i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 are not the same order.</w:t>
      </w:r>
    </w:p>
    <w:p w14:paraId="0C8047EA" w14:textId="77777777" w:rsidR="00595B3F" w:rsidRDefault="00CF2174" w:rsidP="00595B3F">
      <w:pPr>
        <w:pStyle w:val="ListParagraph"/>
        <w:numPr>
          <w:ilvl w:val="0"/>
          <w:numId w:val="34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50"/>
          <w:sz w:val="24"/>
        </w:rPr>
        <w:object w:dxaOrig="3300" w:dyaOrig="1120" w14:anchorId="4B269074">
          <v:shape id="_x0000_i1347" type="#_x0000_t75" style="width:164.4pt;height:54.6pt" o:ole="">
            <v:imagedata r:id="rId601" o:title=""/>
          </v:shape>
          <o:OLEObject Type="Embed" ProgID="Equation.DSMT4" ShapeID="_x0000_i1347" DrawAspect="Content" ObjectID="_1654270414" r:id="rId602"/>
        </w:object>
      </w:r>
    </w:p>
    <w:p w14:paraId="30539D1F" w14:textId="77777777" w:rsidR="00595B3F" w:rsidRDefault="00595B3F" w:rsidP="009C2DC3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CF2174" w:rsidRPr="00CF2174">
        <w:rPr>
          <w:rFonts w:ascii="Times New Roman" w:hAnsi="Times New Roman" w:cs="Times New Roman"/>
          <w:position w:val="-50"/>
          <w:sz w:val="24"/>
        </w:rPr>
        <w:object w:dxaOrig="1800" w:dyaOrig="1120" w14:anchorId="218092F3">
          <v:shape id="_x0000_i1348" type="#_x0000_t75" style="width:90pt;height:56.4pt" o:ole="">
            <v:imagedata r:id="rId603" o:title=""/>
          </v:shape>
          <o:OLEObject Type="Embed" ProgID="Equation.DSMT4" ShapeID="_x0000_i1348" DrawAspect="Content" ObjectID="_1654270415" r:id="rId604"/>
        </w:object>
      </w:r>
    </w:p>
    <w:p w14:paraId="12BF822F" w14:textId="77777777" w:rsidR="00595B3F" w:rsidRDefault="00CF2174" w:rsidP="00595B3F">
      <w:pPr>
        <w:pStyle w:val="ListParagraph"/>
        <w:numPr>
          <w:ilvl w:val="0"/>
          <w:numId w:val="34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50"/>
          <w:sz w:val="24"/>
        </w:rPr>
        <w:object w:dxaOrig="3320" w:dyaOrig="1120" w14:anchorId="5C9241D4">
          <v:shape id="_x0000_i1349" type="#_x0000_t75" style="width:165pt;height:54.6pt" o:ole="">
            <v:imagedata r:id="rId605" o:title=""/>
          </v:shape>
          <o:OLEObject Type="Embed" ProgID="Equation.DSMT4" ShapeID="_x0000_i1349" DrawAspect="Content" ObjectID="_1654270416" r:id="rId606"/>
        </w:object>
      </w:r>
    </w:p>
    <w:p w14:paraId="57F20955" w14:textId="77777777" w:rsidR="00595B3F" w:rsidRDefault="00595B3F" w:rsidP="00595B3F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072221" w:rsidRPr="005F69C3">
        <w:rPr>
          <w:rFonts w:ascii="Times New Roman" w:hAnsi="Times New Roman" w:cs="Times New Roman"/>
          <w:position w:val="-50"/>
          <w:sz w:val="24"/>
        </w:rPr>
        <w:object w:dxaOrig="3640" w:dyaOrig="1120" w14:anchorId="71F43BC7">
          <v:shape id="_x0000_i1350" type="#_x0000_t75" style="width:182.4pt;height:56.4pt" o:ole="">
            <v:imagedata r:id="rId607" o:title=""/>
          </v:shape>
          <o:OLEObject Type="Embed" ProgID="Equation.DSMT4" ShapeID="_x0000_i1350" DrawAspect="Content" ObjectID="_1654270417" r:id="rId608"/>
        </w:object>
      </w:r>
    </w:p>
    <w:p w14:paraId="7B5CEDEC" w14:textId="77777777" w:rsidR="00595B3F" w:rsidRDefault="00595B3F" w:rsidP="00595B3F">
      <w:pPr>
        <w:pStyle w:val="ListParagraph"/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072221" w:rsidRPr="005F69C3">
        <w:rPr>
          <w:rFonts w:ascii="Times New Roman" w:hAnsi="Times New Roman" w:cs="Times New Roman"/>
          <w:position w:val="-50"/>
          <w:sz w:val="24"/>
        </w:rPr>
        <w:object w:dxaOrig="1920" w:dyaOrig="1120" w14:anchorId="41A6325C">
          <v:shape id="_x0000_i1351" type="#_x0000_t75" style="width:96pt;height:56.4pt" o:ole="">
            <v:imagedata r:id="rId609" o:title=""/>
          </v:shape>
          <o:OLEObject Type="Embed" ProgID="Equation.DSMT4" ShapeID="_x0000_i1351" DrawAspect="Content" ObjectID="_1654270418" r:id="rId61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37207417" w14:textId="77777777" w:rsidR="00D816FB" w:rsidRDefault="00D816FB" w:rsidP="00ED0906"/>
    <w:p w14:paraId="73126BD9" w14:textId="77777777" w:rsidR="00595B3F" w:rsidRDefault="00595B3F" w:rsidP="00ED0906"/>
    <w:p w14:paraId="24C04757" w14:textId="77777777" w:rsidR="002264D9" w:rsidRPr="00194E8E" w:rsidRDefault="002264D9" w:rsidP="002264D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F7D9078" w14:textId="77777777" w:rsidR="002264D9" w:rsidRPr="002264D9" w:rsidRDefault="002264D9" w:rsidP="00C33307">
      <w:pPr>
        <w:tabs>
          <w:tab w:val="left" w:pos="360"/>
        </w:tabs>
        <w:spacing w:after="8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 xml:space="preserve">A contractor builds three kinds of houses, models </w:t>
      </w:r>
      <w:r w:rsidRPr="002264D9">
        <w:rPr>
          <w:rFonts w:eastAsiaTheme="minorHAnsi" w:cstheme="minorBidi"/>
          <w:i/>
          <w:szCs w:val="22"/>
        </w:rPr>
        <w:t>A, B</w:t>
      </w:r>
      <w:r w:rsidRPr="002264D9">
        <w:rPr>
          <w:rFonts w:eastAsiaTheme="minorHAnsi" w:cstheme="minorBidi"/>
          <w:szCs w:val="22"/>
        </w:rPr>
        <w:t xml:space="preserve">, and </w:t>
      </w:r>
      <w:r w:rsidRPr="002264D9">
        <w:rPr>
          <w:rFonts w:eastAsiaTheme="minorHAnsi" w:cstheme="minorBidi"/>
          <w:i/>
          <w:szCs w:val="22"/>
        </w:rPr>
        <w:t>C</w:t>
      </w:r>
      <w:r w:rsidRPr="002264D9">
        <w:rPr>
          <w:rFonts w:eastAsiaTheme="minorHAnsi" w:cstheme="minorBidi"/>
          <w:szCs w:val="22"/>
        </w:rPr>
        <w:t xml:space="preserve">, with a choice of two styles, Spanish and contemporary. Matrix </w:t>
      </w:r>
      <w:r w:rsidRPr="002264D9">
        <w:rPr>
          <w:rFonts w:eastAsiaTheme="minorHAnsi" w:cstheme="minorBidi"/>
          <w:i/>
          <w:szCs w:val="22"/>
        </w:rPr>
        <w:t>P</w:t>
      </w:r>
      <w:r w:rsidRPr="002264D9">
        <w:rPr>
          <w:rFonts w:eastAsiaTheme="minorHAnsi" w:cstheme="minorBidi"/>
          <w:szCs w:val="22"/>
        </w:rPr>
        <w:t xml:space="preserve"> shows the number of each kind of house planned for a new 100-home subdivision. The amounts for each of the exterior materials depend primarily on the style of the house. These amounts are shown in matrix </w:t>
      </w:r>
      <w:r w:rsidRPr="002264D9">
        <w:rPr>
          <w:rFonts w:eastAsiaTheme="minorHAnsi" w:cstheme="minorBidi"/>
          <w:i/>
          <w:szCs w:val="22"/>
        </w:rPr>
        <w:t>Q</w:t>
      </w:r>
      <w:r w:rsidRPr="002264D9">
        <w:rPr>
          <w:rFonts w:eastAsiaTheme="minorHAnsi" w:cstheme="minorBidi"/>
          <w:szCs w:val="22"/>
        </w:rPr>
        <w:t xml:space="preserve">. (concrete is in cubic yards, lumber in units of 1000 board feet, brick in 1000s, and shingles in units of 100 </w:t>
      </w:r>
      <w:r w:rsidRPr="002264D9">
        <w:rPr>
          <w:rFonts w:eastAsiaTheme="minorHAnsi" w:cstheme="minorBidi"/>
          <w:i/>
          <w:szCs w:val="22"/>
        </w:rPr>
        <w:t>ft</w:t>
      </w:r>
      <w:r w:rsidRPr="002264D9">
        <w:rPr>
          <w:rFonts w:eastAsiaTheme="minorHAnsi" w:cstheme="minorBidi"/>
          <w:sz w:val="32"/>
          <w:szCs w:val="22"/>
          <w:vertAlign w:val="superscript"/>
        </w:rPr>
        <w:t>2</w:t>
      </w:r>
      <w:r w:rsidRPr="002264D9">
        <w:rPr>
          <w:rFonts w:eastAsiaTheme="minorHAnsi" w:cstheme="minorBidi"/>
          <w:szCs w:val="22"/>
        </w:rPr>
        <w:t xml:space="preserve">.) Matrix </w:t>
      </w:r>
      <w:r w:rsidRPr="002264D9">
        <w:rPr>
          <w:rFonts w:eastAsiaTheme="minorHAnsi" w:cstheme="minorBidi"/>
          <w:i/>
          <w:szCs w:val="22"/>
        </w:rPr>
        <w:t>R</w:t>
      </w:r>
      <w:r w:rsidRPr="002264D9">
        <w:rPr>
          <w:rFonts w:eastAsiaTheme="minorHAnsi" w:cstheme="minorBidi"/>
          <w:szCs w:val="22"/>
        </w:rPr>
        <w:t xml:space="preserve"> gives the cost in dollars for each kind of material.</w:t>
      </w:r>
    </w:p>
    <w:p w14:paraId="0F1C50D2" w14:textId="77777777" w:rsidR="002264D9" w:rsidRPr="002264D9" w:rsidRDefault="002264D9" w:rsidP="00C0723C">
      <w:pPr>
        <w:numPr>
          <w:ilvl w:val="0"/>
          <w:numId w:val="12"/>
        </w:numPr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What is the total cost of these materials for each model?</w:t>
      </w:r>
    </w:p>
    <w:p w14:paraId="4C553A44" w14:textId="77777777" w:rsidR="002264D9" w:rsidRPr="002264D9" w:rsidRDefault="002264D9" w:rsidP="00C0723C">
      <w:pPr>
        <w:numPr>
          <w:ilvl w:val="0"/>
          <w:numId w:val="12"/>
        </w:numPr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How much of each of four kinds of material must be ordered</w:t>
      </w:r>
    </w:p>
    <w:p w14:paraId="7CA92275" w14:textId="77777777" w:rsidR="002264D9" w:rsidRPr="002264D9" w:rsidRDefault="002264D9" w:rsidP="00C0723C">
      <w:pPr>
        <w:numPr>
          <w:ilvl w:val="0"/>
          <w:numId w:val="12"/>
        </w:numPr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What is the total cost for exterior materials?</w:t>
      </w:r>
    </w:p>
    <w:p w14:paraId="7F9BE7F3" w14:textId="77777777" w:rsidR="008D7EA8" w:rsidRPr="00F046CE" w:rsidRDefault="008D7EA8" w:rsidP="00C0723C">
      <w:pPr>
        <w:spacing w:before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B1E4273" w14:textId="77777777" w:rsidR="002264D9" w:rsidRPr="002264D9" w:rsidRDefault="00F65543" w:rsidP="00A106CE">
      <w:pPr>
        <w:spacing w:line="360" w:lineRule="auto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68"/>
          <w:szCs w:val="22"/>
        </w:rPr>
        <w:object w:dxaOrig="3320" w:dyaOrig="1480" w14:anchorId="1FE6D102">
          <v:shape id="_x0000_i1352" type="#_x0000_t75" style="width:165.6pt;height:74.4pt" o:ole="">
            <v:imagedata r:id="rId611" o:title=""/>
          </v:shape>
          <o:OLEObject Type="Embed" ProgID="Equation.DSMT4" ShapeID="_x0000_i1352" DrawAspect="Content" ObjectID="_1654270419" r:id="rId612"/>
        </w:object>
      </w:r>
    </w:p>
    <w:p w14:paraId="72E80247" w14:textId="77777777" w:rsidR="002264D9" w:rsidRPr="002264D9" w:rsidRDefault="00F65543" w:rsidP="00A106CE">
      <w:pPr>
        <w:spacing w:line="360" w:lineRule="auto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48"/>
          <w:szCs w:val="22"/>
        </w:rPr>
        <w:object w:dxaOrig="4620" w:dyaOrig="1080" w14:anchorId="74ED0E8B">
          <v:shape id="_x0000_i1353" type="#_x0000_t75" style="width:231pt;height:54pt" o:ole="">
            <v:imagedata r:id="rId613" o:title=""/>
          </v:shape>
          <o:OLEObject Type="Embed" ProgID="Equation.DSMT4" ShapeID="_x0000_i1353" DrawAspect="Content" ObjectID="_1654270420" r:id="rId614"/>
        </w:object>
      </w:r>
    </w:p>
    <w:p w14:paraId="49AC4917" w14:textId="77777777" w:rsidR="002264D9" w:rsidRPr="002264D9" w:rsidRDefault="00F65543" w:rsidP="009C2DC3">
      <w:pPr>
        <w:spacing w:line="480" w:lineRule="auto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84"/>
          <w:szCs w:val="22"/>
        </w:rPr>
        <w:object w:dxaOrig="2520" w:dyaOrig="1800" w14:anchorId="4553DC03">
          <v:shape id="_x0000_i1354" type="#_x0000_t75" style="width:126pt;height:90pt" o:ole="">
            <v:imagedata r:id="rId615" o:title=""/>
          </v:shape>
          <o:OLEObject Type="Embed" ProgID="Equation.DSMT4" ShapeID="_x0000_i1354" DrawAspect="Content" ObjectID="_1654270421" r:id="rId616"/>
        </w:object>
      </w:r>
    </w:p>
    <w:p w14:paraId="717CD563" w14:textId="77777777" w:rsidR="002264D9" w:rsidRPr="00C0723C" w:rsidRDefault="002264D9" w:rsidP="00C0723C">
      <w:pPr>
        <w:numPr>
          <w:ilvl w:val="0"/>
          <w:numId w:val="13"/>
        </w:numPr>
        <w:spacing w:line="360" w:lineRule="auto"/>
        <w:ind w:left="720"/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What is the total cost of these materials for each model?</w:t>
      </w:r>
    </w:p>
    <w:p w14:paraId="5D133598" w14:textId="77777777" w:rsidR="002264D9" w:rsidRPr="002264D9" w:rsidRDefault="002264D9" w:rsidP="00C92D77">
      <w:pPr>
        <w:tabs>
          <w:tab w:val="left" w:pos="360"/>
        </w:tabs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50"/>
          <w:szCs w:val="22"/>
        </w:rPr>
        <w:object w:dxaOrig="3200" w:dyaOrig="1120" w14:anchorId="3D2C401F">
          <v:shape id="_x0000_i1355" type="#_x0000_t75" style="width:159.6pt;height:56.4pt" o:ole="">
            <v:imagedata r:id="rId617" o:title=""/>
          </v:shape>
          <o:OLEObject Type="Embed" ProgID="Equation.DSMT4" ShapeID="_x0000_i1355" DrawAspect="Content" ObjectID="_1654270422" r:id="rId618"/>
        </w:object>
      </w:r>
    </w:p>
    <w:p w14:paraId="44FBE129" w14:textId="77777777" w:rsidR="002264D9" w:rsidRPr="002264D9" w:rsidRDefault="002264D9" w:rsidP="00C92D77">
      <w:pPr>
        <w:tabs>
          <w:tab w:val="left" w:pos="720"/>
        </w:tabs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68"/>
          <w:szCs w:val="22"/>
        </w:rPr>
        <w:object w:dxaOrig="4420" w:dyaOrig="1480" w14:anchorId="65A4C7B7">
          <v:shape id="_x0000_i1356" type="#_x0000_t75" style="width:221.4pt;height:74.4pt" o:ole="">
            <v:imagedata r:id="rId619" o:title=""/>
          </v:shape>
          <o:OLEObject Type="Embed" ProgID="Equation.DSMT4" ShapeID="_x0000_i1356" DrawAspect="Content" ObjectID="_1654270423" r:id="rId620"/>
        </w:object>
      </w:r>
    </w:p>
    <w:p w14:paraId="0DF9ACAD" w14:textId="77777777" w:rsidR="002264D9" w:rsidRPr="002264D9" w:rsidRDefault="002264D9" w:rsidP="00C92D77">
      <w:pPr>
        <w:tabs>
          <w:tab w:val="left" w:pos="720"/>
        </w:tabs>
        <w:ind w:left="540"/>
        <w:rPr>
          <w:rFonts w:eastAsiaTheme="minorHAnsi" w:cstheme="minorBidi"/>
          <w:szCs w:val="22"/>
        </w:rPr>
      </w:pPr>
    </w:p>
    <w:p w14:paraId="3E6226F7" w14:textId="77777777" w:rsidR="002264D9" w:rsidRPr="002264D9" w:rsidRDefault="00F65543" w:rsidP="00C92D77">
      <w:pPr>
        <w:ind w:left="54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66"/>
          <w:szCs w:val="22"/>
        </w:rPr>
        <w:object w:dxaOrig="3780" w:dyaOrig="1440" w14:anchorId="7D8EAB3E">
          <v:shape id="_x0000_i1357" type="#_x0000_t75" style="width:189pt;height:1in" o:ole="">
            <v:imagedata r:id="rId621" o:title=""/>
          </v:shape>
          <o:OLEObject Type="Embed" ProgID="Equation.DSMT4" ShapeID="_x0000_i1357" DrawAspect="Content" ObjectID="_1654270424" r:id="rId622"/>
        </w:object>
      </w:r>
    </w:p>
    <w:p w14:paraId="567D9B75" w14:textId="77777777" w:rsidR="002264D9" w:rsidRPr="002264D9" w:rsidRDefault="002264D9" w:rsidP="00C92D77">
      <w:pPr>
        <w:tabs>
          <w:tab w:val="left" w:pos="1260"/>
        </w:tabs>
        <w:spacing w:line="360" w:lineRule="auto"/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A106CE" w:rsidRPr="00F65543">
        <w:rPr>
          <w:rFonts w:eastAsiaTheme="minorHAnsi" w:cstheme="minorBidi"/>
          <w:position w:val="-50"/>
          <w:szCs w:val="22"/>
        </w:rPr>
        <w:object w:dxaOrig="2180" w:dyaOrig="1120" w14:anchorId="654C5BB6">
          <v:shape id="_x0000_i1358" type="#_x0000_t75" style="width:109.8pt;height:56.4pt" o:ole="">
            <v:imagedata r:id="rId623" o:title=""/>
          </v:shape>
          <o:OLEObject Type="Embed" ProgID="Equation.DSMT4" ShapeID="_x0000_i1358" DrawAspect="Content" ObjectID="_1654270425" r:id="rId624"/>
        </w:object>
      </w:r>
    </w:p>
    <w:p w14:paraId="2BC1CD84" w14:textId="77777777" w:rsidR="00C92D77" w:rsidRPr="002264D9" w:rsidRDefault="002264D9" w:rsidP="009C2DC3">
      <w:pPr>
        <w:spacing w:line="480" w:lineRule="auto"/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 xml:space="preserve">The total cost of materials is $72,900 for model </w:t>
      </w:r>
      <w:r w:rsidRPr="002264D9">
        <w:rPr>
          <w:rFonts w:eastAsiaTheme="minorHAnsi" w:cstheme="minorBidi"/>
          <w:i/>
          <w:szCs w:val="22"/>
        </w:rPr>
        <w:t>A</w:t>
      </w:r>
      <w:r w:rsidRPr="002264D9">
        <w:rPr>
          <w:rFonts w:eastAsiaTheme="minorHAnsi" w:cstheme="minorBidi"/>
          <w:szCs w:val="22"/>
        </w:rPr>
        <w:t xml:space="preserve">, $54,700 for model </w:t>
      </w:r>
      <w:r w:rsidRPr="002264D9">
        <w:rPr>
          <w:rFonts w:eastAsiaTheme="minorHAnsi" w:cstheme="minorBidi"/>
          <w:i/>
          <w:szCs w:val="22"/>
        </w:rPr>
        <w:t>B</w:t>
      </w:r>
      <w:r w:rsidRPr="002264D9">
        <w:rPr>
          <w:rFonts w:eastAsiaTheme="minorHAnsi" w:cstheme="minorBidi"/>
          <w:szCs w:val="22"/>
        </w:rPr>
        <w:t xml:space="preserve">, $60,800 for model </w:t>
      </w:r>
      <w:r w:rsidRPr="002264D9">
        <w:rPr>
          <w:rFonts w:eastAsiaTheme="minorHAnsi" w:cstheme="minorBidi"/>
          <w:i/>
          <w:szCs w:val="22"/>
        </w:rPr>
        <w:t>C</w:t>
      </w:r>
      <w:r w:rsidRPr="002264D9">
        <w:rPr>
          <w:rFonts w:eastAsiaTheme="minorHAnsi" w:cstheme="minorBidi"/>
          <w:szCs w:val="22"/>
        </w:rPr>
        <w:t>.</w:t>
      </w:r>
    </w:p>
    <w:p w14:paraId="44F61E04" w14:textId="77777777" w:rsidR="002264D9" w:rsidRPr="00C0723C" w:rsidRDefault="002264D9" w:rsidP="00C0723C">
      <w:pPr>
        <w:numPr>
          <w:ilvl w:val="0"/>
          <w:numId w:val="13"/>
        </w:numPr>
        <w:spacing w:line="360" w:lineRule="auto"/>
        <w:ind w:left="720"/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How much of each of four kinds of material must be ordered</w:t>
      </w:r>
    </w:p>
    <w:p w14:paraId="30EA49DC" w14:textId="77777777" w:rsidR="00A106CE" w:rsidRDefault="002264D9" w:rsidP="00C92D77">
      <w:pPr>
        <w:tabs>
          <w:tab w:val="left" w:pos="720"/>
          <w:tab w:val="left" w:pos="3960"/>
        </w:tabs>
        <w:spacing w:after="120"/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30"/>
          <w:szCs w:val="22"/>
        </w:rPr>
        <w:object w:dxaOrig="2400" w:dyaOrig="1440" w14:anchorId="3D674E6D">
          <v:shape id="_x0000_i1359" type="#_x0000_t75" style="width:120pt;height:1in" o:ole="">
            <v:imagedata r:id="rId625" o:title=""/>
          </v:shape>
          <o:OLEObject Type="Embed" ProgID="Equation.DSMT4" ShapeID="_x0000_i1359" DrawAspect="Content" ObjectID="_1654270426" r:id="rId626"/>
        </w:object>
      </w:r>
    </w:p>
    <w:p w14:paraId="27203E90" w14:textId="77777777" w:rsidR="002264D9" w:rsidRPr="002264D9" w:rsidRDefault="00A106CE" w:rsidP="00A106CE">
      <w:pPr>
        <w:spacing w:after="120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14"/>
          <w:szCs w:val="22"/>
        </w:rPr>
        <w:object w:dxaOrig="2920" w:dyaOrig="400" w14:anchorId="3F38885C">
          <v:shape id="_x0000_i1360" type="#_x0000_t75" style="width:146.4pt;height:20.4pt" o:ole="">
            <v:imagedata r:id="rId627" o:title=""/>
          </v:shape>
          <o:OLEObject Type="Embed" ProgID="Equation.DSMT4" ShapeID="_x0000_i1360" DrawAspect="Content" ObjectID="_1654270427" r:id="rId628"/>
        </w:object>
      </w:r>
    </w:p>
    <w:p w14:paraId="1B0CD249" w14:textId="77777777" w:rsidR="002264D9" w:rsidRPr="002264D9" w:rsidRDefault="00F65543" w:rsidP="009C2DC3">
      <w:pPr>
        <w:spacing w:after="160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10"/>
          <w:szCs w:val="22"/>
        </w:rPr>
        <w:object w:dxaOrig="960" w:dyaOrig="420" w14:anchorId="76D40650">
          <v:shape id="_x0000_i1361" type="#_x0000_t75" style="width:48pt;height:21pt" o:ole="">
            <v:imagedata r:id="rId629" o:title=""/>
          </v:shape>
          <o:OLEObject Type="Embed" ProgID="Equation.DSMT4" ShapeID="_x0000_i1361" DrawAspect="Content" ObjectID="_1654270428" r:id="rId630"/>
        </w:object>
      </w:r>
      <w:r w:rsidR="002264D9" w:rsidRPr="002264D9">
        <w:rPr>
          <w:rFonts w:eastAsiaTheme="minorHAnsi" w:cstheme="minorBidi"/>
          <w:szCs w:val="22"/>
        </w:rPr>
        <w:t xml:space="preserve"> of concrete, 130,000 board feet of lumber, 1,400,000 bricks, and 20,000 </w:t>
      </w:r>
      <w:r w:rsidR="002264D9" w:rsidRPr="002264D9">
        <w:rPr>
          <w:rFonts w:eastAsiaTheme="minorHAnsi" w:cstheme="minorBidi"/>
          <w:i/>
          <w:szCs w:val="22"/>
        </w:rPr>
        <w:t>ft</w:t>
      </w:r>
      <w:r w:rsidR="002264D9" w:rsidRPr="002264D9">
        <w:rPr>
          <w:rFonts w:eastAsiaTheme="minorHAnsi" w:cstheme="minorBidi"/>
          <w:sz w:val="32"/>
          <w:szCs w:val="22"/>
          <w:vertAlign w:val="superscript"/>
        </w:rPr>
        <w:t>2</w:t>
      </w:r>
      <w:r w:rsidR="002264D9" w:rsidRPr="002264D9">
        <w:rPr>
          <w:rFonts w:eastAsiaTheme="minorHAnsi" w:cstheme="minorBidi"/>
          <w:szCs w:val="22"/>
        </w:rPr>
        <w:t xml:space="preserve"> of shingles are needed.</w:t>
      </w:r>
    </w:p>
    <w:p w14:paraId="55EC084B" w14:textId="77777777" w:rsidR="002264D9" w:rsidRPr="00C0723C" w:rsidRDefault="002264D9" w:rsidP="00C0723C">
      <w:pPr>
        <w:numPr>
          <w:ilvl w:val="0"/>
          <w:numId w:val="13"/>
        </w:numPr>
        <w:ind w:left="720"/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What is the total cost for exterior materials?</w:t>
      </w:r>
    </w:p>
    <w:p w14:paraId="5B0713EA" w14:textId="77777777" w:rsidR="002264D9" w:rsidRDefault="002264D9" w:rsidP="00A106CE">
      <w:pPr>
        <w:tabs>
          <w:tab w:val="left" w:pos="360"/>
        </w:tabs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lastRenderedPageBreak/>
        <w:tab/>
      </w:r>
      <w:r w:rsidR="00A106CE" w:rsidRPr="00F65543">
        <w:rPr>
          <w:rFonts w:eastAsiaTheme="minorHAnsi" w:cstheme="minorBidi"/>
          <w:position w:val="-66"/>
          <w:szCs w:val="22"/>
        </w:rPr>
        <w:object w:dxaOrig="3640" w:dyaOrig="1440" w14:anchorId="3F03238C">
          <v:shape id="_x0000_i1362" type="#_x0000_t75" style="width:182.4pt;height:1in" o:ole="">
            <v:imagedata r:id="rId631" o:title=""/>
          </v:shape>
          <o:OLEObject Type="Embed" ProgID="Equation.DSMT4" ShapeID="_x0000_i1362" DrawAspect="Content" ObjectID="_1654270429" r:id="rId632"/>
        </w:object>
      </w:r>
    </w:p>
    <w:p w14:paraId="3993DCB6" w14:textId="77777777" w:rsidR="00A106CE" w:rsidRPr="002264D9" w:rsidRDefault="00A106CE" w:rsidP="00A106CE">
      <w:pPr>
        <w:tabs>
          <w:tab w:val="left" w:pos="1080"/>
        </w:tabs>
        <w:spacing w:after="120"/>
        <w:ind w:left="720"/>
        <w:rPr>
          <w:rFonts w:eastAsiaTheme="minorHAnsi" w:cstheme="minorBidi"/>
          <w:szCs w:val="22"/>
        </w:rPr>
      </w:pPr>
      <w:r>
        <w:rPr>
          <w:rFonts w:eastAsiaTheme="minorHAnsi" w:cstheme="minorBidi"/>
          <w:szCs w:val="22"/>
        </w:rPr>
        <w:tab/>
      </w:r>
      <w:r w:rsidRPr="00A106CE">
        <w:rPr>
          <w:rFonts w:eastAsiaTheme="minorHAnsi" w:cstheme="minorBidi"/>
          <w:position w:val="-14"/>
          <w:szCs w:val="22"/>
        </w:rPr>
        <w:object w:dxaOrig="1200" w:dyaOrig="400" w14:anchorId="76778EB1">
          <v:shape id="_x0000_i1363" type="#_x0000_t75" style="width:60pt;height:20.4pt" o:ole="">
            <v:imagedata r:id="rId633" o:title=""/>
          </v:shape>
          <o:OLEObject Type="Embed" ProgID="Equation.DSMT4" ShapeID="_x0000_i1363" DrawAspect="Content" ObjectID="_1654270430" r:id="rId634"/>
        </w:object>
      </w:r>
    </w:p>
    <w:p w14:paraId="788710C0" w14:textId="77777777" w:rsidR="002264D9" w:rsidRDefault="002264D9" w:rsidP="00C0723C">
      <w:pPr>
        <w:tabs>
          <w:tab w:val="left" w:pos="360"/>
        </w:tabs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  <w:t>The total cost for exterior materials is $188,400</w:t>
      </w:r>
      <w:r w:rsidR="00C33307">
        <w:rPr>
          <w:rFonts w:eastAsiaTheme="minorHAnsi" w:cstheme="minorBidi"/>
          <w:szCs w:val="22"/>
        </w:rPr>
        <w:t>.</w:t>
      </w:r>
    </w:p>
    <w:p w14:paraId="709A7F65" w14:textId="77777777" w:rsidR="00C33307" w:rsidRDefault="00C33307" w:rsidP="00C33307">
      <w:pPr>
        <w:rPr>
          <w:rFonts w:eastAsiaTheme="minorHAnsi"/>
        </w:rPr>
      </w:pPr>
    </w:p>
    <w:p w14:paraId="72164A63" w14:textId="77777777" w:rsidR="00C33307" w:rsidRDefault="00C33307" w:rsidP="00C33307">
      <w:pPr>
        <w:rPr>
          <w:rFonts w:eastAsiaTheme="minorHAnsi"/>
        </w:rPr>
      </w:pPr>
    </w:p>
    <w:p w14:paraId="5C30AC2D" w14:textId="77777777" w:rsidR="00CB6472" w:rsidRPr="00194E8E" w:rsidRDefault="00CB6472" w:rsidP="00CB6472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24A300F" w14:textId="77777777" w:rsidR="00CB6472" w:rsidRPr="00CB6472" w:rsidRDefault="00CB6472" w:rsidP="00CB6472">
      <w:pPr>
        <w:rPr>
          <w:rFonts w:eastAsiaTheme="minorHAnsi" w:cstheme="minorBidi"/>
          <w:szCs w:val="22"/>
        </w:rPr>
      </w:pPr>
      <w:r w:rsidRPr="00CB6472">
        <w:rPr>
          <w:rFonts w:eastAsiaTheme="minorHAnsi" w:cstheme="minorBidi"/>
          <w:szCs w:val="22"/>
        </w:rPr>
        <w:t>Mitchell Fabricators manufactures three styles of bicycle frames in its two plants. The following table shows the number of each style produced at each plant</w:t>
      </w:r>
    </w:p>
    <w:p w14:paraId="03229701" w14:textId="77777777" w:rsidR="00CB6472" w:rsidRPr="00CB6472" w:rsidRDefault="00CB6472" w:rsidP="00CB6472">
      <w:pPr>
        <w:tabs>
          <w:tab w:val="left" w:pos="360"/>
          <w:tab w:val="left" w:pos="2880"/>
        </w:tabs>
        <w:rPr>
          <w:rFonts w:eastAsiaTheme="minorHAnsi"/>
        </w:rPr>
      </w:pPr>
    </w:p>
    <w:tbl>
      <w:tblPr>
        <w:tblStyle w:val="TableGrid"/>
        <w:tblW w:w="3250" w:type="pct"/>
        <w:jc w:val="center"/>
        <w:tblLook w:val="04A0" w:firstRow="1" w:lastRow="0" w:firstColumn="1" w:lastColumn="0" w:noHBand="0" w:noVBand="1"/>
      </w:tblPr>
      <w:tblGrid>
        <w:gridCol w:w="1551"/>
        <w:gridCol w:w="1785"/>
        <w:gridCol w:w="1620"/>
        <w:gridCol w:w="1683"/>
      </w:tblGrid>
      <w:tr w:rsidR="00CB6472" w:rsidRPr="005D6BC9" w14:paraId="3B03F691" w14:textId="77777777" w:rsidTr="005D6BC9">
        <w:trPr>
          <w:trHeight w:val="305"/>
          <w:jc w:val="center"/>
        </w:trPr>
        <w:tc>
          <w:tcPr>
            <w:tcW w:w="2610" w:type="dxa"/>
            <w:vAlign w:val="center"/>
          </w:tcPr>
          <w:p w14:paraId="6107B5E3" w14:textId="77777777" w:rsidR="00CB6472" w:rsidRPr="005D6BC9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</w:p>
        </w:tc>
        <w:tc>
          <w:tcPr>
            <w:tcW w:w="2610" w:type="dxa"/>
            <w:vAlign w:val="center"/>
          </w:tcPr>
          <w:p w14:paraId="7FD9ABF7" w14:textId="77777777" w:rsidR="00CB6472" w:rsidRPr="005D6BC9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5D6BC9">
              <w:rPr>
                <w:rFonts w:eastAsiaTheme="minorHAnsi"/>
                <w:b/>
                <w:i/>
              </w:rPr>
              <w:t>Mountain Bike</w:t>
            </w:r>
          </w:p>
        </w:tc>
        <w:tc>
          <w:tcPr>
            <w:tcW w:w="2610" w:type="dxa"/>
            <w:vAlign w:val="center"/>
          </w:tcPr>
          <w:p w14:paraId="5CA72627" w14:textId="77777777" w:rsidR="00CB6472" w:rsidRPr="005D6BC9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5D6BC9">
              <w:rPr>
                <w:rFonts w:eastAsiaTheme="minorHAnsi"/>
                <w:b/>
                <w:i/>
              </w:rPr>
              <w:t>Racing Bike</w:t>
            </w:r>
          </w:p>
        </w:tc>
        <w:tc>
          <w:tcPr>
            <w:tcW w:w="2610" w:type="dxa"/>
            <w:vAlign w:val="center"/>
          </w:tcPr>
          <w:p w14:paraId="136F9717" w14:textId="77777777" w:rsidR="00CB6472" w:rsidRPr="005D6BC9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5D6BC9">
              <w:rPr>
                <w:rFonts w:eastAsiaTheme="minorHAnsi"/>
                <w:b/>
                <w:i/>
              </w:rPr>
              <w:t>Touring Bike</w:t>
            </w:r>
          </w:p>
        </w:tc>
      </w:tr>
      <w:tr w:rsidR="00CB6472" w:rsidRPr="00CB6472" w14:paraId="57B95803" w14:textId="77777777" w:rsidTr="005D6BC9">
        <w:trPr>
          <w:trHeight w:val="359"/>
          <w:jc w:val="center"/>
        </w:trPr>
        <w:tc>
          <w:tcPr>
            <w:tcW w:w="2610" w:type="dxa"/>
            <w:vAlign w:val="center"/>
          </w:tcPr>
          <w:p w14:paraId="2216EEC5" w14:textId="77777777" w:rsidR="00CB6472" w:rsidRPr="00FE7BBC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FE7BBC">
              <w:rPr>
                <w:rFonts w:eastAsiaTheme="minorHAnsi"/>
                <w:b/>
                <w:i/>
              </w:rPr>
              <w:t>North Plant</w:t>
            </w:r>
          </w:p>
        </w:tc>
        <w:tc>
          <w:tcPr>
            <w:tcW w:w="2610" w:type="dxa"/>
            <w:vAlign w:val="center"/>
          </w:tcPr>
          <w:p w14:paraId="64D2CA17" w14:textId="77777777"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50</w:t>
            </w:r>
          </w:p>
        </w:tc>
        <w:tc>
          <w:tcPr>
            <w:tcW w:w="2610" w:type="dxa"/>
            <w:vAlign w:val="center"/>
          </w:tcPr>
          <w:p w14:paraId="059FBBFC" w14:textId="77777777"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20</w:t>
            </w:r>
          </w:p>
        </w:tc>
        <w:tc>
          <w:tcPr>
            <w:tcW w:w="2610" w:type="dxa"/>
            <w:vAlign w:val="center"/>
          </w:tcPr>
          <w:p w14:paraId="5BFB6E0A" w14:textId="77777777"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00</w:t>
            </w:r>
          </w:p>
        </w:tc>
      </w:tr>
      <w:tr w:rsidR="00CB6472" w:rsidRPr="00CB6472" w14:paraId="13559967" w14:textId="77777777" w:rsidTr="005D6BC9">
        <w:trPr>
          <w:trHeight w:val="341"/>
          <w:jc w:val="center"/>
        </w:trPr>
        <w:tc>
          <w:tcPr>
            <w:tcW w:w="2610" w:type="dxa"/>
            <w:vAlign w:val="center"/>
          </w:tcPr>
          <w:p w14:paraId="7C7257E2" w14:textId="77777777" w:rsidR="00CB6472" w:rsidRPr="00FE7BBC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FE7BBC">
              <w:rPr>
                <w:rFonts w:eastAsiaTheme="minorHAnsi"/>
                <w:b/>
                <w:i/>
              </w:rPr>
              <w:t>South Plant</w:t>
            </w:r>
          </w:p>
        </w:tc>
        <w:tc>
          <w:tcPr>
            <w:tcW w:w="2610" w:type="dxa"/>
            <w:vAlign w:val="center"/>
          </w:tcPr>
          <w:p w14:paraId="49A26F6A" w14:textId="77777777"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80</w:t>
            </w:r>
          </w:p>
        </w:tc>
        <w:tc>
          <w:tcPr>
            <w:tcW w:w="2610" w:type="dxa"/>
            <w:vAlign w:val="center"/>
          </w:tcPr>
          <w:p w14:paraId="77990827" w14:textId="77777777"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90</w:t>
            </w:r>
          </w:p>
        </w:tc>
        <w:tc>
          <w:tcPr>
            <w:tcW w:w="2610" w:type="dxa"/>
            <w:vAlign w:val="center"/>
          </w:tcPr>
          <w:p w14:paraId="44DAA76B" w14:textId="77777777"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30</w:t>
            </w:r>
          </w:p>
        </w:tc>
      </w:tr>
    </w:tbl>
    <w:p w14:paraId="55EABC9D" w14:textId="77777777" w:rsidR="00CB6472" w:rsidRPr="00CB6472" w:rsidRDefault="00CB6472" w:rsidP="00CB6472">
      <w:pPr>
        <w:tabs>
          <w:tab w:val="left" w:pos="360"/>
          <w:tab w:val="left" w:pos="2880"/>
        </w:tabs>
        <w:ind w:left="720"/>
        <w:contextualSpacing/>
        <w:rPr>
          <w:rFonts w:eastAsiaTheme="minorHAnsi"/>
        </w:rPr>
      </w:pPr>
    </w:p>
    <w:p w14:paraId="2952B5B8" w14:textId="77777777" w:rsidR="00CB6472" w:rsidRPr="00CB6472" w:rsidRDefault="00CB6472" w:rsidP="00CB6472">
      <w:pPr>
        <w:numPr>
          <w:ilvl w:val="0"/>
          <w:numId w:val="15"/>
        </w:numPr>
        <w:tabs>
          <w:tab w:val="left" w:pos="360"/>
          <w:tab w:val="left" w:pos="2880"/>
        </w:tabs>
        <w:spacing w:line="360" w:lineRule="auto"/>
        <w:contextualSpacing/>
        <w:rPr>
          <w:rFonts w:eastAsiaTheme="minorHAnsi"/>
        </w:rPr>
      </w:pPr>
      <w:r w:rsidRPr="00CB6472">
        <w:rPr>
          <w:rFonts w:eastAsiaTheme="minorHAnsi"/>
        </w:rPr>
        <w:t xml:space="preserve">Write a 2 </w:t>
      </w:r>
      <w:r w:rsidRPr="00CB6472">
        <w:rPr>
          <w:rFonts w:eastAsiaTheme="minorHAnsi"/>
          <w:i/>
        </w:rPr>
        <w:t>x</w:t>
      </w:r>
      <w:r w:rsidRPr="00CB6472">
        <w:rPr>
          <w:rFonts w:eastAsiaTheme="minorHAnsi"/>
        </w:rPr>
        <w:t xml:space="preserve"> 3 matrix </w:t>
      </w:r>
      <w:r w:rsidRPr="00CB6472">
        <w:rPr>
          <w:rFonts w:eastAsiaTheme="minorHAnsi"/>
          <w:b/>
          <w:i/>
        </w:rPr>
        <w:t>A</w:t>
      </w:r>
      <w:r w:rsidRPr="00CB6472">
        <w:rPr>
          <w:rFonts w:eastAsiaTheme="minorHAnsi"/>
        </w:rPr>
        <w:t xml:space="preserve"> that represents the information in the table</w:t>
      </w:r>
    </w:p>
    <w:p w14:paraId="65120FC9" w14:textId="77777777" w:rsidR="00CB6472" w:rsidRPr="00CB6472" w:rsidRDefault="00CB6472" w:rsidP="00CB6472">
      <w:pPr>
        <w:numPr>
          <w:ilvl w:val="0"/>
          <w:numId w:val="15"/>
        </w:numPr>
        <w:tabs>
          <w:tab w:val="left" w:pos="360"/>
          <w:tab w:val="left" w:pos="2880"/>
        </w:tabs>
        <w:contextualSpacing/>
        <w:rPr>
          <w:rFonts w:eastAsiaTheme="minorHAnsi"/>
        </w:rPr>
      </w:pPr>
      <w:r w:rsidRPr="00CB6472">
        <w:rPr>
          <w:rFonts w:eastAsiaTheme="minorHAnsi"/>
        </w:rPr>
        <w:t xml:space="preserve">The manufacturer increased production of each style by 20%. Find a Matrix </w:t>
      </w:r>
      <w:r w:rsidRPr="00CB6472">
        <w:rPr>
          <w:rFonts w:eastAsiaTheme="minorHAnsi"/>
          <w:b/>
          <w:i/>
        </w:rPr>
        <w:t>M</w:t>
      </w:r>
      <w:r w:rsidRPr="00CB6472">
        <w:rPr>
          <w:rFonts w:eastAsiaTheme="minorHAnsi"/>
        </w:rPr>
        <w:t xml:space="preserve"> that represents the increased production figures.</w:t>
      </w:r>
    </w:p>
    <w:p w14:paraId="00F477DA" w14:textId="77777777" w:rsidR="00CB6472" w:rsidRPr="00CB6472" w:rsidRDefault="00CB6472" w:rsidP="00CB6472">
      <w:pPr>
        <w:numPr>
          <w:ilvl w:val="0"/>
          <w:numId w:val="15"/>
        </w:numPr>
        <w:tabs>
          <w:tab w:val="left" w:pos="360"/>
          <w:tab w:val="left" w:pos="2880"/>
        </w:tabs>
        <w:contextualSpacing/>
        <w:rPr>
          <w:rFonts w:eastAsiaTheme="minorHAnsi"/>
        </w:rPr>
      </w:pPr>
      <w:r w:rsidRPr="00CB6472">
        <w:rPr>
          <w:rFonts w:eastAsiaTheme="minorHAnsi"/>
        </w:rPr>
        <w:t xml:space="preserve">Find the matrix </w:t>
      </w:r>
      <w:r w:rsidRPr="00CB6472">
        <w:rPr>
          <w:rFonts w:eastAsiaTheme="minorHAnsi"/>
          <w:b/>
          <w:i/>
        </w:rPr>
        <w:t>A + M</w:t>
      </w:r>
      <w:r w:rsidRPr="00CB6472">
        <w:rPr>
          <w:rFonts w:eastAsiaTheme="minorHAnsi"/>
        </w:rPr>
        <w:t xml:space="preserve"> and tell what it represents</w:t>
      </w:r>
    </w:p>
    <w:p w14:paraId="3DA693E7" w14:textId="77777777" w:rsidR="00A13301" w:rsidRPr="00CB6472" w:rsidRDefault="00CB6472" w:rsidP="00CB6472">
      <w:pPr>
        <w:spacing w:before="120" w:after="120"/>
        <w:rPr>
          <w:b/>
          <w:i/>
          <w:color w:val="FF0000"/>
          <w:u w:val="single"/>
        </w:rPr>
      </w:pPr>
      <w:r w:rsidRPr="00CB6472">
        <w:rPr>
          <w:b/>
          <w:i/>
          <w:color w:val="FF0000"/>
          <w:u w:val="single"/>
        </w:rPr>
        <w:t>Solution</w:t>
      </w:r>
    </w:p>
    <w:p w14:paraId="3A84D71E" w14:textId="77777777" w:rsidR="00CB6472" w:rsidRPr="005D6BC9" w:rsidRDefault="00FE7BBC" w:rsidP="005D6BC9">
      <w:pPr>
        <w:numPr>
          <w:ilvl w:val="0"/>
          <w:numId w:val="16"/>
        </w:numPr>
        <w:spacing w:line="360" w:lineRule="auto"/>
        <w:contextualSpacing/>
        <w:rPr>
          <w:rFonts w:eastAsiaTheme="minorHAnsi"/>
        </w:rPr>
      </w:pPr>
      <w:r w:rsidRPr="00F65543">
        <w:rPr>
          <w:rFonts w:eastAsiaTheme="minorHAnsi"/>
          <w:position w:val="-30"/>
        </w:rPr>
        <w:object w:dxaOrig="2160" w:dyaOrig="720" w14:anchorId="63AA1E86">
          <v:shape id="_x0000_i1364" type="#_x0000_t75" style="width:108pt;height:36pt" o:ole="">
            <v:imagedata r:id="rId635" o:title=""/>
          </v:shape>
          <o:OLEObject Type="Embed" ProgID="Equation.DSMT4" ShapeID="_x0000_i1364" DrawAspect="Content" ObjectID="_1654270431" r:id="rId636"/>
        </w:object>
      </w:r>
    </w:p>
    <w:p w14:paraId="153D62CE" w14:textId="77777777" w:rsidR="00FE7BBC" w:rsidRDefault="00CB6472" w:rsidP="00FE7BBC">
      <w:pPr>
        <w:numPr>
          <w:ilvl w:val="0"/>
          <w:numId w:val="16"/>
        </w:numPr>
        <w:spacing w:line="360" w:lineRule="auto"/>
        <w:contextualSpacing/>
        <w:rPr>
          <w:rFonts w:eastAsiaTheme="minorHAnsi"/>
        </w:rPr>
      </w:pPr>
      <w:r w:rsidRPr="00CB6472">
        <w:rPr>
          <w:rFonts w:eastAsiaTheme="minorHAnsi"/>
        </w:rPr>
        <w:t>Th</w:t>
      </w:r>
      <w:r w:rsidR="00FE7BBC">
        <w:rPr>
          <w:rFonts w:eastAsiaTheme="minorHAnsi"/>
        </w:rPr>
        <w:t>e 20% production will represent</w:t>
      </w:r>
    </w:p>
    <w:p w14:paraId="6F04488F" w14:textId="77777777" w:rsidR="00FE7BBC" w:rsidRDefault="00CB6472" w:rsidP="00FE7BBC">
      <w:pPr>
        <w:spacing w:line="360" w:lineRule="auto"/>
        <w:ind w:left="720"/>
        <w:contextualSpacing/>
        <w:rPr>
          <w:rFonts w:eastAsiaTheme="minorHAnsi"/>
        </w:rPr>
      </w:pPr>
      <w:r w:rsidRPr="00CB6472">
        <w:rPr>
          <w:rFonts w:eastAsiaTheme="minorHAnsi"/>
        </w:rPr>
        <w:t xml:space="preserve"> </w:t>
      </w:r>
      <w:r w:rsidRPr="00CB6472">
        <w:rPr>
          <w:rFonts w:eastAsiaTheme="minorHAnsi"/>
          <w:b/>
          <w:i/>
        </w:rPr>
        <w:t>A</w:t>
      </w:r>
      <w:r w:rsidRPr="00CB6472">
        <w:rPr>
          <w:rFonts w:eastAsiaTheme="minorHAnsi"/>
        </w:rPr>
        <w:t xml:space="preserve"> + 20%(</w:t>
      </w:r>
      <w:r w:rsidRPr="00CB6472">
        <w:rPr>
          <w:rFonts w:eastAsiaTheme="minorHAnsi"/>
          <w:b/>
          <w:i/>
        </w:rPr>
        <w:t xml:space="preserve"> A</w:t>
      </w:r>
      <w:r w:rsidRPr="00CB6472">
        <w:rPr>
          <w:rFonts w:eastAsiaTheme="minorHAnsi"/>
        </w:rPr>
        <w:t xml:space="preserve">) </w:t>
      </w:r>
    </w:p>
    <w:p w14:paraId="126079FB" w14:textId="77777777" w:rsidR="00CB6472" w:rsidRPr="00CB6472" w:rsidRDefault="00CB6472" w:rsidP="00FE7BBC">
      <w:pPr>
        <w:spacing w:line="360" w:lineRule="auto"/>
        <w:ind w:left="720"/>
        <w:contextualSpacing/>
        <w:rPr>
          <w:rFonts w:eastAsiaTheme="minorHAnsi"/>
        </w:rPr>
      </w:pPr>
      <w:r w:rsidRPr="00CB6472">
        <w:rPr>
          <w:rFonts w:eastAsiaTheme="minorHAnsi"/>
        </w:rPr>
        <w:sym w:font="Symbol" w:char="F0AE"/>
      </w:r>
      <w:r w:rsidRPr="00CB6472">
        <w:rPr>
          <w:rFonts w:eastAsiaTheme="minorHAnsi"/>
        </w:rPr>
        <w:t xml:space="preserve"> </w:t>
      </w:r>
      <w:r w:rsidRPr="00CB6472">
        <w:rPr>
          <w:rFonts w:eastAsiaTheme="minorHAnsi"/>
          <w:b/>
          <w:i/>
        </w:rPr>
        <w:t>A</w:t>
      </w:r>
      <w:r w:rsidRPr="00CB6472">
        <w:rPr>
          <w:rFonts w:eastAsiaTheme="minorHAnsi"/>
        </w:rPr>
        <w:t xml:space="preserve"> + .2</w:t>
      </w:r>
      <w:r w:rsidRPr="00CB6472">
        <w:rPr>
          <w:rFonts w:eastAsiaTheme="minorHAnsi"/>
          <w:b/>
          <w:i/>
        </w:rPr>
        <w:t xml:space="preserve"> A</w:t>
      </w:r>
      <w:r w:rsidRPr="00CB6472">
        <w:rPr>
          <w:rFonts w:eastAsiaTheme="minorHAnsi"/>
        </w:rPr>
        <w:t xml:space="preserve"> = 1.2</w:t>
      </w:r>
      <w:r w:rsidRPr="00CB6472">
        <w:rPr>
          <w:rFonts w:eastAsiaTheme="minorHAnsi"/>
          <w:b/>
          <w:i/>
        </w:rPr>
        <w:t>A</w:t>
      </w:r>
    </w:p>
    <w:p w14:paraId="1A34588B" w14:textId="77777777" w:rsidR="00CB6472" w:rsidRPr="00CB6472" w:rsidRDefault="00F65543" w:rsidP="005D6BC9">
      <w:pPr>
        <w:spacing w:after="120"/>
        <w:ind w:left="720"/>
        <w:rPr>
          <w:rFonts w:eastAsiaTheme="minorHAnsi"/>
          <w:position w:val="-30"/>
        </w:rPr>
      </w:pPr>
      <w:r w:rsidRPr="00F65543">
        <w:rPr>
          <w:rFonts w:eastAsiaTheme="minorHAnsi"/>
          <w:position w:val="-30"/>
        </w:rPr>
        <w:object w:dxaOrig="2700" w:dyaOrig="720" w14:anchorId="1061EF32">
          <v:shape id="_x0000_i1365" type="#_x0000_t75" style="width:135pt;height:36pt" o:ole="">
            <v:imagedata r:id="rId637" o:title=""/>
          </v:shape>
          <o:OLEObject Type="Embed" ProgID="Equation.DSMT4" ShapeID="_x0000_i1365" DrawAspect="Content" ObjectID="_1654270432" r:id="rId638"/>
        </w:object>
      </w:r>
    </w:p>
    <w:p w14:paraId="65359579" w14:textId="77777777" w:rsidR="00CB6472" w:rsidRPr="005D6BC9" w:rsidRDefault="00CB6472" w:rsidP="005D6BC9">
      <w:pPr>
        <w:tabs>
          <w:tab w:val="left" w:pos="1080"/>
          <w:tab w:val="left" w:pos="2880"/>
        </w:tabs>
        <w:spacing w:line="360" w:lineRule="auto"/>
        <w:ind w:left="900"/>
        <w:rPr>
          <w:rFonts w:eastAsiaTheme="minorHAnsi"/>
          <w:position w:val="-30"/>
        </w:rPr>
      </w:pPr>
      <w:r w:rsidRPr="00CB6472">
        <w:rPr>
          <w:rFonts w:eastAsiaTheme="minorHAnsi"/>
        </w:rPr>
        <w:tab/>
      </w:r>
      <w:r w:rsidR="005D6BC9" w:rsidRPr="00F65543">
        <w:rPr>
          <w:rFonts w:eastAsiaTheme="minorHAnsi"/>
          <w:position w:val="-30"/>
        </w:rPr>
        <w:object w:dxaOrig="1960" w:dyaOrig="720" w14:anchorId="182215F3">
          <v:shape id="_x0000_i1366" type="#_x0000_t75" style="width:98.4pt;height:36pt" o:ole="">
            <v:imagedata r:id="rId639" o:title=""/>
          </v:shape>
          <o:OLEObject Type="Embed" ProgID="Equation.DSMT4" ShapeID="_x0000_i1366" DrawAspect="Content" ObjectID="_1654270433" r:id="rId640"/>
        </w:object>
      </w:r>
    </w:p>
    <w:p w14:paraId="53B44003" w14:textId="77777777" w:rsidR="00CB6472" w:rsidRPr="00CB6472" w:rsidRDefault="00F65543" w:rsidP="005D6BC9">
      <w:pPr>
        <w:numPr>
          <w:ilvl w:val="0"/>
          <w:numId w:val="16"/>
        </w:numPr>
        <w:tabs>
          <w:tab w:val="left" w:pos="2880"/>
        </w:tabs>
        <w:spacing w:line="360" w:lineRule="auto"/>
        <w:contextualSpacing/>
        <w:rPr>
          <w:rFonts w:eastAsiaTheme="minorHAnsi"/>
        </w:rPr>
      </w:pPr>
      <w:r w:rsidRPr="00F65543">
        <w:rPr>
          <w:rFonts w:eastAsiaTheme="minorHAnsi"/>
          <w:position w:val="-30"/>
        </w:rPr>
        <w:object w:dxaOrig="4540" w:dyaOrig="720" w14:anchorId="6EB0DB60">
          <v:shape id="_x0000_i1367" type="#_x0000_t75" style="width:227.4pt;height:36pt" o:ole="">
            <v:imagedata r:id="rId641" o:title=""/>
          </v:shape>
          <o:OLEObject Type="Embed" ProgID="Equation.DSMT4" ShapeID="_x0000_i1367" DrawAspect="Content" ObjectID="_1654270434" r:id="rId642"/>
        </w:object>
      </w:r>
    </w:p>
    <w:p w14:paraId="45089300" w14:textId="77777777" w:rsidR="00CB6472" w:rsidRPr="00CB6472" w:rsidRDefault="00CB6472" w:rsidP="005D6BC9">
      <w:pPr>
        <w:tabs>
          <w:tab w:val="left" w:pos="1530"/>
          <w:tab w:val="left" w:pos="2880"/>
        </w:tabs>
        <w:spacing w:line="360" w:lineRule="auto"/>
        <w:ind w:left="900"/>
        <w:rPr>
          <w:rFonts w:eastAsiaTheme="minorHAnsi"/>
        </w:rPr>
      </w:pPr>
      <w:r w:rsidRPr="00CB6472">
        <w:rPr>
          <w:rFonts w:eastAsiaTheme="minorHAnsi"/>
        </w:rPr>
        <w:tab/>
      </w:r>
      <w:r w:rsidR="005D6BC9" w:rsidRPr="00F65543">
        <w:rPr>
          <w:rFonts w:eastAsiaTheme="minorHAnsi"/>
          <w:position w:val="-30"/>
        </w:rPr>
        <w:object w:dxaOrig="2000" w:dyaOrig="720" w14:anchorId="11DCD263">
          <v:shape id="_x0000_i1368" type="#_x0000_t75" style="width:99.6pt;height:36pt" o:ole="">
            <v:imagedata r:id="rId643" o:title=""/>
          </v:shape>
          <o:OLEObject Type="Embed" ProgID="Equation.DSMT4" ShapeID="_x0000_i1368" DrawAspect="Content" ObjectID="_1654270435" r:id="rId644"/>
        </w:object>
      </w:r>
    </w:p>
    <w:p w14:paraId="74FC2DA8" w14:textId="77777777" w:rsidR="00CB6472" w:rsidRDefault="00CB6472" w:rsidP="00FE7BBC">
      <w:pPr>
        <w:tabs>
          <w:tab w:val="left" w:pos="2880"/>
        </w:tabs>
        <w:ind w:left="900"/>
        <w:rPr>
          <w:rFonts w:eastAsiaTheme="minorHAnsi"/>
        </w:rPr>
      </w:pPr>
      <w:r w:rsidRPr="00CB6472">
        <w:rPr>
          <w:rFonts w:eastAsiaTheme="minorHAnsi"/>
        </w:rPr>
        <w:t xml:space="preserve">The matrix </w:t>
      </w:r>
      <w:r w:rsidRPr="005D6BC9">
        <w:rPr>
          <w:rFonts w:eastAsiaTheme="minorHAnsi"/>
          <w:i/>
        </w:rPr>
        <w:t xml:space="preserve">A </w:t>
      </w:r>
      <w:r w:rsidRPr="00CB6472">
        <w:rPr>
          <w:rFonts w:eastAsiaTheme="minorHAnsi"/>
        </w:rPr>
        <w:t xml:space="preserve">+ </w:t>
      </w:r>
      <w:r w:rsidRPr="005D6BC9">
        <w:rPr>
          <w:rFonts w:eastAsiaTheme="minorHAnsi"/>
          <w:i/>
        </w:rPr>
        <w:t>M</w:t>
      </w:r>
      <w:r w:rsidRPr="00CB6472">
        <w:rPr>
          <w:rFonts w:eastAsiaTheme="minorHAnsi"/>
        </w:rPr>
        <w:t xml:space="preserve"> represents the total production of each style at each plant for the time period (2 months)</w:t>
      </w:r>
    </w:p>
    <w:p w14:paraId="09706AE3" w14:textId="77777777" w:rsidR="003200C1" w:rsidRPr="00194E8E" w:rsidRDefault="003200C1" w:rsidP="00320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8C14CD3" w14:textId="77777777" w:rsidR="003200C1" w:rsidRPr="003200C1" w:rsidRDefault="004446E0" w:rsidP="003200C1">
      <w:pPr>
        <w:rPr>
          <w:rFonts w:eastAsiaTheme="minorHAnsi"/>
        </w:rPr>
      </w:pPr>
      <w:r w:rsidRPr="003200C1">
        <w:t>Sal's Shoes and Fred's Footwear both have outlets in California and Arizona. Sal's sells shoes for</w:t>
      </w:r>
      <w:r w:rsidR="003200C1" w:rsidRPr="003200C1">
        <w:rPr>
          <w:rFonts w:eastAsiaTheme="minorHAnsi"/>
        </w:rPr>
        <w:t xml:space="preserve"> $80, sandals for $40, and boots for $120. Fred's prices are $60, $30, and $150 for shoes, sandals and boots, respectively. Half of all sales in California stores are shoes, 1/4 are </w:t>
      </w:r>
      <w:r w:rsidR="003200C1" w:rsidRPr="00A106CE">
        <w:rPr>
          <w:rFonts w:eastAsiaTheme="minorHAnsi"/>
          <w:i/>
        </w:rPr>
        <w:t>sandals</w:t>
      </w:r>
      <w:r w:rsidR="003200C1" w:rsidRPr="003200C1">
        <w:rPr>
          <w:rFonts w:eastAsiaTheme="minorHAnsi"/>
        </w:rPr>
        <w:t xml:space="preserve">, and 1/4 are </w:t>
      </w:r>
      <w:r w:rsidR="003200C1" w:rsidRPr="00A106CE">
        <w:rPr>
          <w:rFonts w:eastAsiaTheme="minorHAnsi"/>
          <w:i/>
        </w:rPr>
        <w:t>boots</w:t>
      </w:r>
      <w:r w:rsidR="003200C1" w:rsidRPr="003200C1">
        <w:rPr>
          <w:rFonts w:eastAsiaTheme="minorHAnsi"/>
        </w:rPr>
        <w:t xml:space="preserve">. In Arizona the fractions are 1/5 </w:t>
      </w:r>
      <w:r w:rsidR="003200C1" w:rsidRPr="00A106CE">
        <w:rPr>
          <w:rFonts w:eastAsiaTheme="minorHAnsi"/>
          <w:i/>
        </w:rPr>
        <w:t>shoes</w:t>
      </w:r>
      <w:r w:rsidR="003200C1" w:rsidRPr="003200C1">
        <w:rPr>
          <w:rFonts w:eastAsiaTheme="minorHAnsi"/>
        </w:rPr>
        <w:t xml:space="preserve">, 1/5 are </w:t>
      </w:r>
      <w:r w:rsidR="003200C1" w:rsidRPr="00A106CE">
        <w:rPr>
          <w:rFonts w:eastAsiaTheme="minorHAnsi"/>
          <w:i/>
        </w:rPr>
        <w:t>sandals</w:t>
      </w:r>
      <w:r w:rsidR="003200C1" w:rsidRPr="003200C1">
        <w:rPr>
          <w:rFonts w:eastAsiaTheme="minorHAnsi"/>
        </w:rPr>
        <w:t xml:space="preserve">, and 3/5 are </w:t>
      </w:r>
      <w:r w:rsidR="003200C1" w:rsidRPr="00A106CE">
        <w:rPr>
          <w:rFonts w:eastAsiaTheme="minorHAnsi"/>
          <w:i/>
        </w:rPr>
        <w:t>boots</w:t>
      </w:r>
      <w:r w:rsidR="003200C1" w:rsidRPr="003200C1">
        <w:rPr>
          <w:rFonts w:eastAsiaTheme="minorHAnsi"/>
        </w:rPr>
        <w:t>.</w:t>
      </w:r>
    </w:p>
    <w:p w14:paraId="6AAD03A1" w14:textId="77777777" w:rsidR="003200C1" w:rsidRPr="003200C1" w:rsidRDefault="003200C1" w:rsidP="003200C1">
      <w:pPr>
        <w:numPr>
          <w:ilvl w:val="0"/>
          <w:numId w:val="18"/>
        </w:numPr>
        <w:spacing w:after="200" w:line="360" w:lineRule="auto"/>
        <w:ind w:left="540"/>
        <w:contextualSpacing/>
        <w:rPr>
          <w:rFonts w:eastAsiaTheme="minorHAnsi" w:cstheme="minorBidi"/>
          <w:szCs w:val="22"/>
        </w:rPr>
      </w:pPr>
      <w:r w:rsidRPr="003200C1">
        <w:rPr>
          <w:rFonts w:eastAsiaTheme="minorHAnsi" w:cstheme="minorBidi"/>
          <w:szCs w:val="22"/>
        </w:rPr>
        <w:t xml:space="preserve">Write a 2 </w:t>
      </w:r>
      <w:r w:rsidRPr="003200C1">
        <w:rPr>
          <w:rFonts w:eastAsiaTheme="minorHAnsi" w:cstheme="minorBidi"/>
          <w:sz w:val="20"/>
          <w:szCs w:val="22"/>
        </w:rPr>
        <w:t>x</w:t>
      </w:r>
      <w:r w:rsidRPr="003200C1">
        <w:rPr>
          <w:rFonts w:eastAsiaTheme="minorHAnsi" w:cstheme="minorBidi"/>
          <w:szCs w:val="22"/>
        </w:rPr>
        <w:t xml:space="preserve"> 3 matrix called P representing prices for the two stores and three types of footwear.</w:t>
      </w:r>
    </w:p>
    <w:p w14:paraId="0A71348C" w14:textId="77777777" w:rsidR="003200C1" w:rsidRPr="003200C1" w:rsidRDefault="003200C1" w:rsidP="003200C1">
      <w:pPr>
        <w:numPr>
          <w:ilvl w:val="0"/>
          <w:numId w:val="18"/>
        </w:numPr>
        <w:spacing w:after="200" w:line="360" w:lineRule="auto"/>
        <w:ind w:left="540"/>
        <w:contextualSpacing/>
        <w:rPr>
          <w:rFonts w:eastAsiaTheme="minorHAnsi" w:cstheme="minorBidi"/>
          <w:szCs w:val="22"/>
        </w:rPr>
      </w:pPr>
      <w:r w:rsidRPr="003200C1">
        <w:rPr>
          <w:rFonts w:eastAsiaTheme="minorHAnsi" w:cstheme="minorBidi"/>
          <w:szCs w:val="22"/>
        </w:rPr>
        <w:t>Write a 2 x 3 matrix called F representing fraction of each type of footwear sold in each state.</w:t>
      </w:r>
    </w:p>
    <w:p w14:paraId="33F99868" w14:textId="77777777" w:rsidR="003200C1" w:rsidRPr="003200C1" w:rsidRDefault="003200C1" w:rsidP="003200C1">
      <w:pPr>
        <w:numPr>
          <w:ilvl w:val="0"/>
          <w:numId w:val="18"/>
        </w:numPr>
        <w:ind w:left="540"/>
        <w:contextualSpacing/>
        <w:rPr>
          <w:rFonts w:eastAsiaTheme="minorHAnsi" w:cstheme="minorBidi"/>
          <w:szCs w:val="22"/>
        </w:rPr>
      </w:pPr>
      <w:r w:rsidRPr="003200C1">
        <w:rPr>
          <w:rFonts w:eastAsiaTheme="minorHAnsi" w:cstheme="minorBidi"/>
          <w:szCs w:val="22"/>
        </w:rPr>
        <w:t xml:space="preserve">Only one of the two products </w:t>
      </w:r>
      <w:r w:rsidRPr="00A106CE">
        <w:rPr>
          <w:rFonts w:eastAsiaTheme="minorHAnsi" w:cstheme="minorBidi"/>
          <w:i/>
          <w:szCs w:val="22"/>
        </w:rPr>
        <w:t>PF</w:t>
      </w:r>
      <w:r w:rsidRPr="003200C1">
        <w:rPr>
          <w:rFonts w:eastAsiaTheme="minorHAnsi" w:cstheme="minorBidi"/>
          <w:szCs w:val="22"/>
        </w:rPr>
        <w:t xml:space="preserve"> and </w:t>
      </w:r>
      <w:r w:rsidRPr="00A106CE">
        <w:rPr>
          <w:rFonts w:eastAsiaTheme="minorHAnsi" w:cstheme="minorBidi"/>
          <w:i/>
          <w:szCs w:val="22"/>
        </w:rPr>
        <w:t>FP</w:t>
      </w:r>
      <w:r w:rsidRPr="003200C1">
        <w:rPr>
          <w:rFonts w:eastAsiaTheme="minorHAnsi" w:cstheme="minorBidi"/>
          <w:szCs w:val="22"/>
        </w:rPr>
        <w:t xml:space="preserve"> is meaningful. Determine which one it is, calculate the product, and describe what the entries represent. </w:t>
      </w:r>
    </w:p>
    <w:p w14:paraId="09589471" w14:textId="77777777" w:rsidR="003200C1" w:rsidRPr="00CB6472" w:rsidRDefault="003200C1" w:rsidP="003200C1">
      <w:pPr>
        <w:spacing w:before="120" w:after="120"/>
        <w:rPr>
          <w:b/>
          <w:i/>
          <w:color w:val="FF0000"/>
          <w:u w:val="single"/>
        </w:rPr>
      </w:pPr>
      <w:r w:rsidRPr="00CB6472">
        <w:rPr>
          <w:b/>
          <w:i/>
          <w:color w:val="FF0000"/>
          <w:u w:val="single"/>
        </w:rPr>
        <w:t>Solution</w:t>
      </w:r>
    </w:p>
    <w:p w14:paraId="2643718B" w14:textId="77777777" w:rsidR="00A07938" w:rsidRPr="00A07938" w:rsidRDefault="00A07938" w:rsidP="00A0793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 w:rsidRPr="00A07938">
        <w:rPr>
          <w:rFonts w:ascii="Times New Roman" w:hAnsi="Times New Roman" w:cs="Times New Roman"/>
          <w:sz w:val="24"/>
          <w:szCs w:val="24"/>
        </w:rPr>
        <w:t xml:space="preserve">Write a 2 x 3 matrix called </w:t>
      </w:r>
      <w:r w:rsidRPr="00FE7BBC">
        <w:rPr>
          <w:rFonts w:ascii="Times New Roman" w:hAnsi="Times New Roman" w:cs="Times New Roman"/>
          <w:i/>
          <w:sz w:val="24"/>
          <w:szCs w:val="24"/>
        </w:rPr>
        <w:t>P</w:t>
      </w:r>
      <w:r w:rsidRPr="00A07938">
        <w:rPr>
          <w:rFonts w:ascii="Times New Roman" w:hAnsi="Times New Roman" w:cs="Times New Roman"/>
          <w:sz w:val="24"/>
          <w:szCs w:val="24"/>
        </w:rPr>
        <w:t xml:space="preserve"> representing prices for the two stores and three types of footwear.</w:t>
      </w:r>
    </w:p>
    <w:p w14:paraId="0467A7B5" w14:textId="77777777" w:rsidR="00A07938" w:rsidRPr="00A07938" w:rsidRDefault="00F65543" w:rsidP="00A106CE">
      <w:pPr>
        <w:spacing w:line="360" w:lineRule="auto"/>
        <w:ind w:left="1530"/>
        <w:rPr>
          <w:rFonts w:eastAsiaTheme="minorHAnsi"/>
        </w:rPr>
      </w:pPr>
      <w:r w:rsidRPr="00F65543">
        <w:rPr>
          <w:rFonts w:eastAsiaTheme="minorHAnsi"/>
          <w:position w:val="-30"/>
        </w:rPr>
        <w:object w:dxaOrig="2840" w:dyaOrig="720" w14:anchorId="5F7FD1A4">
          <v:shape id="_x0000_i1369" type="#_x0000_t75" style="width:141.6pt;height:36pt" o:ole="">
            <v:imagedata r:id="rId645" o:title=""/>
          </v:shape>
          <o:OLEObject Type="Embed" ProgID="Equation.DSMT4" ShapeID="_x0000_i1369" DrawAspect="Content" ObjectID="_1654270436" r:id="rId646"/>
        </w:object>
      </w:r>
    </w:p>
    <w:p w14:paraId="179985CD" w14:textId="77777777" w:rsidR="00A07938" w:rsidRPr="00A07938" w:rsidRDefault="00A07938" w:rsidP="00A0793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 w:rsidRPr="00A07938">
        <w:rPr>
          <w:rFonts w:ascii="Times New Roman" w:hAnsi="Times New Roman" w:cs="Times New Roman"/>
          <w:sz w:val="24"/>
          <w:szCs w:val="24"/>
        </w:rPr>
        <w:t xml:space="preserve">Write a 2 </w:t>
      </w:r>
      <w:r w:rsidRPr="00FE7BBC">
        <w:rPr>
          <w:rFonts w:ascii="Times New Roman" w:hAnsi="Times New Roman" w:cs="Times New Roman"/>
          <w:i/>
          <w:sz w:val="24"/>
          <w:szCs w:val="24"/>
        </w:rPr>
        <w:t>x</w:t>
      </w:r>
      <w:r w:rsidRPr="00A07938">
        <w:rPr>
          <w:rFonts w:ascii="Times New Roman" w:hAnsi="Times New Roman" w:cs="Times New Roman"/>
          <w:sz w:val="24"/>
          <w:szCs w:val="24"/>
        </w:rPr>
        <w:t xml:space="preserve"> 3 matrix called F representing fraction of each type of footwear sold in each state.</w:t>
      </w:r>
    </w:p>
    <w:p w14:paraId="77AEC20A" w14:textId="77777777" w:rsidR="00A07938" w:rsidRPr="00A07938" w:rsidRDefault="00A07938" w:rsidP="00A106CE">
      <w:pPr>
        <w:spacing w:line="360" w:lineRule="auto"/>
        <w:ind w:left="1350"/>
        <w:rPr>
          <w:rFonts w:eastAsiaTheme="minorHAnsi"/>
        </w:rPr>
      </w:pPr>
      <w:r w:rsidRPr="00A07938">
        <w:rPr>
          <w:rFonts w:eastAsiaTheme="minorHAnsi"/>
        </w:rPr>
        <w:tab/>
      </w:r>
      <w:r w:rsidR="00F65543" w:rsidRPr="00F65543">
        <w:rPr>
          <w:rFonts w:eastAsiaTheme="minorHAnsi"/>
          <w:position w:val="-90"/>
        </w:rPr>
        <w:object w:dxaOrig="1240" w:dyaOrig="1920" w14:anchorId="459A6AD4">
          <v:shape id="_x0000_i1370" type="#_x0000_t75" style="width:62.4pt;height:96pt" o:ole="">
            <v:imagedata r:id="rId647" o:title=""/>
          </v:shape>
          <o:OLEObject Type="Embed" ProgID="Equation.DSMT4" ShapeID="_x0000_i1370" DrawAspect="Content" ObjectID="_1654270437" r:id="rId648"/>
        </w:object>
      </w:r>
    </w:p>
    <w:p w14:paraId="0656FF29" w14:textId="77777777" w:rsidR="00A07938" w:rsidRPr="00A106CE" w:rsidRDefault="00F65543" w:rsidP="00A106CE">
      <w:pPr>
        <w:pStyle w:val="ListParagraph"/>
        <w:numPr>
          <w:ilvl w:val="0"/>
          <w:numId w:val="19"/>
        </w:numPr>
        <w:spacing w:after="0" w:line="360" w:lineRule="auto"/>
      </w:pPr>
      <w:r w:rsidRPr="00F65543">
        <w:rPr>
          <w:position w:val="-74"/>
        </w:rPr>
        <w:object w:dxaOrig="2880" w:dyaOrig="1600" w14:anchorId="50011038">
          <v:shape id="_x0000_i1371" type="#_x0000_t75" style="width:2in;height:80.4pt" o:ole="">
            <v:imagedata r:id="rId649" o:title=""/>
          </v:shape>
          <o:OLEObject Type="Embed" ProgID="Equation.DSMT4" ShapeID="_x0000_i1371" DrawAspect="Content" ObjectID="_1654270438" r:id="rId650"/>
        </w:object>
      </w:r>
    </w:p>
    <w:p w14:paraId="52876F62" w14:textId="77777777" w:rsidR="00A07938" w:rsidRPr="00A07938" w:rsidRDefault="00A07938" w:rsidP="00A106CE">
      <w:pPr>
        <w:tabs>
          <w:tab w:val="left" w:pos="1080"/>
        </w:tabs>
        <w:spacing w:line="360" w:lineRule="auto"/>
        <w:rPr>
          <w:rFonts w:eastAsiaTheme="minorHAnsi" w:cstheme="minorBidi"/>
          <w:szCs w:val="22"/>
        </w:rPr>
      </w:pPr>
      <w:r w:rsidRPr="00A07938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48"/>
          <w:szCs w:val="22"/>
        </w:rPr>
        <w:object w:dxaOrig="4239" w:dyaOrig="1080" w14:anchorId="53D81FF1">
          <v:shape id="_x0000_i1372" type="#_x0000_t75" style="width:212.1pt;height:54pt" o:ole="">
            <v:imagedata r:id="rId651" o:title=""/>
          </v:shape>
          <o:OLEObject Type="Embed" ProgID="Equation.DSMT4" ShapeID="_x0000_i1372" DrawAspect="Content" ObjectID="_1654270439" r:id="rId652"/>
        </w:object>
      </w:r>
    </w:p>
    <w:p w14:paraId="30C8D1E0" w14:textId="77777777" w:rsidR="00A07938" w:rsidRPr="00A07938" w:rsidRDefault="00A07938" w:rsidP="00A106CE">
      <w:pPr>
        <w:tabs>
          <w:tab w:val="left" w:pos="1080"/>
        </w:tabs>
        <w:rPr>
          <w:rFonts w:eastAsiaTheme="minorHAnsi" w:cstheme="minorBidi"/>
          <w:szCs w:val="22"/>
        </w:rPr>
      </w:pPr>
      <w:r w:rsidRPr="00A07938">
        <w:rPr>
          <w:rFonts w:eastAsiaTheme="minorHAnsi" w:cstheme="minorBidi"/>
          <w:szCs w:val="22"/>
        </w:rPr>
        <w:tab/>
      </w:r>
      <w:r w:rsidR="00A106CE" w:rsidRPr="00F65543">
        <w:rPr>
          <w:rFonts w:eastAsiaTheme="minorHAnsi" w:cstheme="minorBidi"/>
          <w:position w:val="-30"/>
          <w:szCs w:val="22"/>
        </w:rPr>
        <w:object w:dxaOrig="1280" w:dyaOrig="720" w14:anchorId="254E3419">
          <v:shape id="_x0000_i1373" type="#_x0000_t75" style="width:63.6pt;height:36pt" o:ole="">
            <v:imagedata r:id="rId653" o:title=""/>
          </v:shape>
          <o:OLEObject Type="Embed" ProgID="Equation.DSMT4" ShapeID="_x0000_i1373" DrawAspect="Content" ObjectID="_1654270440" r:id="rId654"/>
        </w:object>
      </w:r>
    </w:p>
    <w:p w14:paraId="23285EF6" w14:textId="77777777" w:rsidR="003200C1" w:rsidRPr="00CB6472" w:rsidRDefault="003200C1" w:rsidP="00CB6472">
      <w:pPr>
        <w:tabs>
          <w:tab w:val="left" w:pos="2880"/>
        </w:tabs>
        <w:spacing w:after="120"/>
        <w:rPr>
          <w:rFonts w:eastAsiaTheme="minorHAnsi"/>
        </w:rPr>
      </w:pPr>
    </w:p>
    <w:p w14:paraId="5ECFBC03" w14:textId="77777777" w:rsidR="008521BD" w:rsidRDefault="008521BD" w:rsidP="003C4494"/>
    <w:sectPr w:rsidR="008521BD" w:rsidSect="001C3A55">
      <w:headerReference w:type="even" r:id="rId655"/>
      <w:headerReference w:type="default" r:id="rId656"/>
      <w:footerReference w:type="even" r:id="rId657"/>
      <w:footerReference w:type="default" r:id="rId658"/>
      <w:headerReference w:type="first" r:id="rId659"/>
      <w:footerReference w:type="first" r:id="rId660"/>
      <w:pgSz w:w="12240" w:h="15840" w:code="1"/>
      <w:pgMar w:top="864" w:right="864" w:bottom="864" w:left="1152" w:header="432" w:footer="288" w:gutter="0"/>
      <w:pgNumType w:start="69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E9E684" w14:textId="77777777" w:rsidR="00454156" w:rsidRDefault="00454156" w:rsidP="00A61E7E">
      <w:r>
        <w:separator/>
      </w:r>
    </w:p>
  </w:endnote>
  <w:endnote w:type="continuationSeparator" w:id="0">
    <w:p w14:paraId="67F7A990" w14:textId="77777777" w:rsidR="00454156" w:rsidRDefault="00454156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3F8829" w14:textId="77777777" w:rsidR="00522618" w:rsidRDefault="0052261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253ADE64" w14:textId="77777777" w:rsidR="00522618" w:rsidRDefault="0052261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B125F">
          <w:rPr>
            <w:noProof/>
          </w:rPr>
          <w:t>66</w:t>
        </w:r>
        <w:r>
          <w:rPr>
            <w:noProof/>
          </w:rPr>
          <w:fldChar w:fldCharType="end"/>
        </w:r>
      </w:p>
    </w:sdtContent>
  </w:sdt>
  <w:p w14:paraId="5E727100" w14:textId="77777777" w:rsidR="00522618" w:rsidRDefault="0052261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03A0D3" w14:textId="77777777" w:rsidR="00522618" w:rsidRDefault="0052261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96BABE" w14:textId="77777777" w:rsidR="00454156" w:rsidRDefault="00454156" w:rsidP="00A61E7E">
      <w:r>
        <w:separator/>
      </w:r>
    </w:p>
  </w:footnote>
  <w:footnote w:type="continuationSeparator" w:id="0">
    <w:p w14:paraId="3C457E95" w14:textId="77777777" w:rsidR="00454156" w:rsidRDefault="00454156" w:rsidP="00A61E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293693" w14:textId="77777777" w:rsidR="00522618" w:rsidRDefault="0052261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BDBD97" w14:textId="77777777" w:rsidR="00522618" w:rsidRDefault="0052261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7D27ED" w14:textId="77777777" w:rsidR="00522618" w:rsidRDefault="0052261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E063F0"/>
    <w:multiLevelType w:val="hybridMultilevel"/>
    <w:tmpl w:val="68A4C8DC"/>
    <w:lvl w:ilvl="0" w:tplc="FD2C47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FA38AC"/>
    <w:multiLevelType w:val="hybridMultilevel"/>
    <w:tmpl w:val="74EE5D30"/>
    <w:lvl w:ilvl="0" w:tplc="5350B63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B32047"/>
    <w:multiLevelType w:val="hybridMultilevel"/>
    <w:tmpl w:val="1BC6BE10"/>
    <w:lvl w:ilvl="0" w:tplc="FD2C47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A71EB4"/>
    <w:multiLevelType w:val="hybridMultilevel"/>
    <w:tmpl w:val="74EE5D30"/>
    <w:lvl w:ilvl="0" w:tplc="5350B63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1B623B"/>
    <w:multiLevelType w:val="hybridMultilevel"/>
    <w:tmpl w:val="CAF4731C"/>
    <w:lvl w:ilvl="0" w:tplc="5350B63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0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330A50"/>
    <w:multiLevelType w:val="hybridMultilevel"/>
    <w:tmpl w:val="74EE5D30"/>
    <w:lvl w:ilvl="0" w:tplc="5350B63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5"/>
  </w:num>
  <w:num w:numId="3">
    <w:abstractNumId w:val="5"/>
  </w:num>
  <w:num w:numId="4">
    <w:abstractNumId w:val="20"/>
  </w:num>
  <w:num w:numId="5">
    <w:abstractNumId w:val="11"/>
  </w:num>
  <w:num w:numId="6">
    <w:abstractNumId w:val="0"/>
  </w:num>
  <w:num w:numId="7">
    <w:abstractNumId w:val="14"/>
  </w:num>
  <w:num w:numId="8">
    <w:abstractNumId w:val="23"/>
  </w:num>
  <w:num w:numId="9">
    <w:abstractNumId w:val="9"/>
  </w:num>
  <w:num w:numId="10">
    <w:abstractNumId w:val="33"/>
  </w:num>
  <w:num w:numId="11">
    <w:abstractNumId w:val="26"/>
  </w:num>
  <w:num w:numId="12">
    <w:abstractNumId w:val="29"/>
  </w:num>
  <w:num w:numId="13">
    <w:abstractNumId w:val="3"/>
  </w:num>
  <w:num w:numId="14">
    <w:abstractNumId w:val="2"/>
  </w:num>
  <w:num w:numId="15">
    <w:abstractNumId w:val="4"/>
  </w:num>
  <w:num w:numId="16">
    <w:abstractNumId w:val="8"/>
  </w:num>
  <w:num w:numId="17">
    <w:abstractNumId w:val="19"/>
  </w:num>
  <w:num w:numId="18">
    <w:abstractNumId w:val="22"/>
  </w:num>
  <w:num w:numId="19">
    <w:abstractNumId w:val="17"/>
  </w:num>
  <w:num w:numId="20">
    <w:abstractNumId w:val="12"/>
  </w:num>
  <w:num w:numId="21">
    <w:abstractNumId w:val="10"/>
  </w:num>
  <w:num w:numId="22">
    <w:abstractNumId w:val="1"/>
  </w:num>
  <w:num w:numId="23">
    <w:abstractNumId w:val="13"/>
  </w:num>
  <w:num w:numId="24">
    <w:abstractNumId w:val="24"/>
  </w:num>
  <w:num w:numId="25">
    <w:abstractNumId w:val="32"/>
  </w:num>
  <w:num w:numId="26">
    <w:abstractNumId w:val="7"/>
  </w:num>
  <w:num w:numId="27">
    <w:abstractNumId w:val="18"/>
  </w:num>
  <w:num w:numId="28">
    <w:abstractNumId w:val="30"/>
  </w:num>
  <w:num w:numId="29">
    <w:abstractNumId w:val="28"/>
  </w:num>
  <w:num w:numId="30">
    <w:abstractNumId w:val="25"/>
  </w:num>
  <w:num w:numId="31">
    <w:abstractNumId w:val="16"/>
  </w:num>
  <w:num w:numId="32">
    <w:abstractNumId w:val="27"/>
  </w:num>
  <w:num w:numId="33">
    <w:abstractNumId w:val="21"/>
  </w:num>
  <w:num w:numId="34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6D60"/>
    <w:rsid w:val="00010848"/>
    <w:rsid w:val="00010C45"/>
    <w:rsid w:val="0001287F"/>
    <w:rsid w:val="00013814"/>
    <w:rsid w:val="00014ED1"/>
    <w:rsid w:val="0002256D"/>
    <w:rsid w:val="00026D34"/>
    <w:rsid w:val="00026E96"/>
    <w:rsid w:val="000327B0"/>
    <w:rsid w:val="00032B7A"/>
    <w:rsid w:val="000362D6"/>
    <w:rsid w:val="00037BD0"/>
    <w:rsid w:val="00044CDD"/>
    <w:rsid w:val="00045DA8"/>
    <w:rsid w:val="000472F9"/>
    <w:rsid w:val="000508A4"/>
    <w:rsid w:val="00051672"/>
    <w:rsid w:val="00063894"/>
    <w:rsid w:val="00064E6A"/>
    <w:rsid w:val="0007209B"/>
    <w:rsid w:val="00072221"/>
    <w:rsid w:val="00081612"/>
    <w:rsid w:val="00081C1A"/>
    <w:rsid w:val="00083A24"/>
    <w:rsid w:val="00085FB0"/>
    <w:rsid w:val="00087CB0"/>
    <w:rsid w:val="0009427D"/>
    <w:rsid w:val="000A1809"/>
    <w:rsid w:val="000A2044"/>
    <w:rsid w:val="000A4EEA"/>
    <w:rsid w:val="000A6BCC"/>
    <w:rsid w:val="000B1C52"/>
    <w:rsid w:val="000B42D4"/>
    <w:rsid w:val="000B72BE"/>
    <w:rsid w:val="000C183E"/>
    <w:rsid w:val="000C37D6"/>
    <w:rsid w:val="000C6A42"/>
    <w:rsid w:val="000C6F27"/>
    <w:rsid w:val="000D2AD7"/>
    <w:rsid w:val="000D5AD0"/>
    <w:rsid w:val="000E2549"/>
    <w:rsid w:val="000E4C80"/>
    <w:rsid w:val="000E4FAE"/>
    <w:rsid w:val="000E7768"/>
    <w:rsid w:val="000F5B68"/>
    <w:rsid w:val="00100A24"/>
    <w:rsid w:val="00101059"/>
    <w:rsid w:val="001027BD"/>
    <w:rsid w:val="00112A46"/>
    <w:rsid w:val="00113C53"/>
    <w:rsid w:val="00124A39"/>
    <w:rsid w:val="00124DA4"/>
    <w:rsid w:val="0012656D"/>
    <w:rsid w:val="00127CA7"/>
    <w:rsid w:val="00131F2B"/>
    <w:rsid w:val="00132284"/>
    <w:rsid w:val="00136C5D"/>
    <w:rsid w:val="00152984"/>
    <w:rsid w:val="00153333"/>
    <w:rsid w:val="001548A0"/>
    <w:rsid w:val="00154B2A"/>
    <w:rsid w:val="00154FD9"/>
    <w:rsid w:val="00160A84"/>
    <w:rsid w:val="00160BB6"/>
    <w:rsid w:val="00162E40"/>
    <w:rsid w:val="001711C6"/>
    <w:rsid w:val="00171FA8"/>
    <w:rsid w:val="00173976"/>
    <w:rsid w:val="00175240"/>
    <w:rsid w:val="00175B11"/>
    <w:rsid w:val="00180CBD"/>
    <w:rsid w:val="00182E05"/>
    <w:rsid w:val="00183ECC"/>
    <w:rsid w:val="00187AF6"/>
    <w:rsid w:val="00190F22"/>
    <w:rsid w:val="00191AAD"/>
    <w:rsid w:val="00194E8E"/>
    <w:rsid w:val="00195CB6"/>
    <w:rsid w:val="001A306C"/>
    <w:rsid w:val="001A32A3"/>
    <w:rsid w:val="001A5376"/>
    <w:rsid w:val="001A5984"/>
    <w:rsid w:val="001B09D8"/>
    <w:rsid w:val="001B3EB1"/>
    <w:rsid w:val="001B5C92"/>
    <w:rsid w:val="001B67FB"/>
    <w:rsid w:val="001C35AD"/>
    <w:rsid w:val="001C3A55"/>
    <w:rsid w:val="001C6FD5"/>
    <w:rsid w:val="001D5EC7"/>
    <w:rsid w:val="001D739B"/>
    <w:rsid w:val="001E3C4E"/>
    <w:rsid w:val="001E3C73"/>
    <w:rsid w:val="001E415A"/>
    <w:rsid w:val="001E541A"/>
    <w:rsid w:val="001E5DA4"/>
    <w:rsid w:val="001F3583"/>
    <w:rsid w:val="001F3DD1"/>
    <w:rsid w:val="0020584B"/>
    <w:rsid w:val="00206CC4"/>
    <w:rsid w:val="002100A2"/>
    <w:rsid w:val="002137C9"/>
    <w:rsid w:val="002173F9"/>
    <w:rsid w:val="00222419"/>
    <w:rsid w:val="0022334B"/>
    <w:rsid w:val="002264D9"/>
    <w:rsid w:val="0022654A"/>
    <w:rsid w:val="0022693B"/>
    <w:rsid w:val="002312E0"/>
    <w:rsid w:val="00233705"/>
    <w:rsid w:val="00234072"/>
    <w:rsid w:val="00237141"/>
    <w:rsid w:val="00242CF9"/>
    <w:rsid w:val="00246584"/>
    <w:rsid w:val="00251CB3"/>
    <w:rsid w:val="00255642"/>
    <w:rsid w:val="00261A55"/>
    <w:rsid w:val="00264E6D"/>
    <w:rsid w:val="00264F0E"/>
    <w:rsid w:val="0026678B"/>
    <w:rsid w:val="002770D2"/>
    <w:rsid w:val="0027763F"/>
    <w:rsid w:val="002801B1"/>
    <w:rsid w:val="002868B3"/>
    <w:rsid w:val="00291501"/>
    <w:rsid w:val="002A1D30"/>
    <w:rsid w:val="002A1D42"/>
    <w:rsid w:val="002A31C1"/>
    <w:rsid w:val="002B1BB5"/>
    <w:rsid w:val="002B5BB8"/>
    <w:rsid w:val="002B71CA"/>
    <w:rsid w:val="002C214E"/>
    <w:rsid w:val="002C6256"/>
    <w:rsid w:val="002D1197"/>
    <w:rsid w:val="002D2A96"/>
    <w:rsid w:val="002D6E60"/>
    <w:rsid w:val="002E6C1E"/>
    <w:rsid w:val="002F0865"/>
    <w:rsid w:val="002F16AA"/>
    <w:rsid w:val="002F2889"/>
    <w:rsid w:val="002F6CE4"/>
    <w:rsid w:val="0030093D"/>
    <w:rsid w:val="00300F9A"/>
    <w:rsid w:val="00305774"/>
    <w:rsid w:val="003057D8"/>
    <w:rsid w:val="003063CF"/>
    <w:rsid w:val="003063D7"/>
    <w:rsid w:val="00306421"/>
    <w:rsid w:val="00307757"/>
    <w:rsid w:val="0031397D"/>
    <w:rsid w:val="00315AB3"/>
    <w:rsid w:val="003200C1"/>
    <w:rsid w:val="00323042"/>
    <w:rsid w:val="00324682"/>
    <w:rsid w:val="003302E3"/>
    <w:rsid w:val="0033218B"/>
    <w:rsid w:val="00336E23"/>
    <w:rsid w:val="00341BC5"/>
    <w:rsid w:val="00345744"/>
    <w:rsid w:val="00353814"/>
    <w:rsid w:val="003568D5"/>
    <w:rsid w:val="00356A8C"/>
    <w:rsid w:val="003629E1"/>
    <w:rsid w:val="0036370B"/>
    <w:rsid w:val="00364731"/>
    <w:rsid w:val="00371552"/>
    <w:rsid w:val="00372E7B"/>
    <w:rsid w:val="0037390E"/>
    <w:rsid w:val="0037471B"/>
    <w:rsid w:val="00374B64"/>
    <w:rsid w:val="0037699D"/>
    <w:rsid w:val="00376C02"/>
    <w:rsid w:val="00376DC8"/>
    <w:rsid w:val="00377D36"/>
    <w:rsid w:val="00381BC4"/>
    <w:rsid w:val="00384F31"/>
    <w:rsid w:val="00386531"/>
    <w:rsid w:val="00392A0B"/>
    <w:rsid w:val="00393D0D"/>
    <w:rsid w:val="003A1B5F"/>
    <w:rsid w:val="003B07FB"/>
    <w:rsid w:val="003B1220"/>
    <w:rsid w:val="003B2AB5"/>
    <w:rsid w:val="003B3548"/>
    <w:rsid w:val="003B6A8D"/>
    <w:rsid w:val="003C0A71"/>
    <w:rsid w:val="003C0BDB"/>
    <w:rsid w:val="003C2C5F"/>
    <w:rsid w:val="003C35F3"/>
    <w:rsid w:val="003C39C9"/>
    <w:rsid w:val="003C3BF5"/>
    <w:rsid w:val="003C3C3C"/>
    <w:rsid w:val="003C4494"/>
    <w:rsid w:val="003C7A2F"/>
    <w:rsid w:val="003D1ABE"/>
    <w:rsid w:val="003D1EF8"/>
    <w:rsid w:val="003E0D2C"/>
    <w:rsid w:val="003E179B"/>
    <w:rsid w:val="003E2844"/>
    <w:rsid w:val="003E7AB4"/>
    <w:rsid w:val="003E7FCE"/>
    <w:rsid w:val="003F3DB5"/>
    <w:rsid w:val="00400177"/>
    <w:rsid w:val="004002EB"/>
    <w:rsid w:val="004114ED"/>
    <w:rsid w:val="004128E6"/>
    <w:rsid w:val="00413A85"/>
    <w:rsid w:val="00415778"/>
    <w:rsid w:val="00431084"/>
    <w:rsid w:val="00431779"/>
    <w:rsid w:val="00434220"/>
    <w:rsid w:val="00434BD2"/>
    <w:rsid w:val="004424A5"/>
    <w:rsid w:val="004433F6"/>
    <w:rsid w:val="004446E0"/>
    <w:rsid w:val="00452C41"/>
    <w:rsid w:val="00454156"/>
    <w:rsid w:val="0045417A"/>
    <w:rsid w:val="0045420C"/>
    <w:rsid w:val="00454F20"/>
    <w:rsid w:val="00456777"/>
    <w:rsid w:val="00460EB2"/>
    <w:rsid w:val="00461C74"/>
    <w:rsid w:val="00464DC4"/>
    <w:rsid w:val="00473176"/>
    <w:rsid w:val="00474436"/>
    <w:rsid w:val="0047613D"/>
    <w:rsid w:val="00484BD3"/>
    <w:rsid w:val="00487C3D"/>
    <w:rsid w:val="00487DD6"/>
    <w:rsid w:val="00490A83"/>
    <w:rsid w:val="00491A32"/>
    <w:rsid w:val="00494CD7"/>
    <w:rsid w:val="004A4BE3"/>
    <w:rsid w:val="004A629E"/>
    <w:rsid w:val="004B1F61"/>
    <w:rsid w:val="004B462C"/>
    <w:rsid w:val="004B4D88"/>
    <w:rsid w:val="004B65A1"/>
    <w:rsid w:val="004C15A7"/>
    <w:rsid w:val="004C2096"/>
    <w:rsid w:val="004D3545"/>
    <w:rsid w:val="004D4A28"/>
    <w:rsid w:val="004D4A6E"/>
    <w:rsid w:val="004D7605"/>
    <w:rsid w:val="004E4568"/>
    <w:rsid w:val="004F00D4"/>
    <w:rsid w:val="004F106F"/>
    <w:rsid w:val="004F38C0"/>
    <w:rsid w:val="00501624"/>
    <w:rsid w:val="00502B95"/>
    <w:rsid w:val="00507660"/>
    <w:rsid w:val="00507DF9"/>
    <w:rsid w:val="005100A7"/>
    <w:rsid w:val="00512814"/>
    <w:rsid w:val="00513183"/>
    <w:rsid w:val="0051442D"/>
    <w:rsid w:val="00517FC9"/>
    <w:rsid w:val="00522618"/>
    <w:rsid w:val="00523F27"/>
    <w:rsid w:val="00525E91"/>
    <w:rsid w:val="0052666A"/>
    <w:rsid w:val="005273FA"/>
    <w:rsid w:val="00527A09"/>
    <w:rsid w:val="00536E81"/>
    <w:rsid w:val="0053732A"/>
    <w:rsid w:val="00541F6B"/>
    <w:rsid w:val="00543616"/>
    <w:rsid w:val="005456FE"/>
    <w:rsid w:val="005464EC"/>
    <w:rsid w:val="00547AF7"/>
    <w:rsid w:val="005505CD"/>
    <w:rsid w:val="00551C0D"/>
    <w:rsid w:val="0055503C"/>
    <w:rsid w:val="005563A7"/>
    <w:rsid w:val="00560590"/>
    <w:rsid w:val="00560955"/>
    <w:rsid w:val="00560D31"/>
    <w:rsid w:val="0056791D"/>
    <w:rsid w:val="00573761"/>
    <w:rsid w:val="00574886"/>
    <w:rsid w:val="00575E85"/>
    <w:rsid w:val="00580D37"/>
    <w:rsid w:val="00582B0A"/>
    <w:rsid w:val="00583155"/>
    <w:rsid w:val="00583E04"/>
    <w:rsid w:val="005916A7"/>
    <w:rsid w:val="0059337A"/>
    <w:rsid w:val="00594647"/>
    <w:rsid w:val="00595B3F"/>
    <w:rsid w:val="0059770A"/>
    <w:rsid w:val="005A30E3"/>
    <w:rsid w:val="005A3BAE"/>
    <w:rsid w:val="005A643D"/>
    <w:rsid w:val="005A64C7"/>
    <w:rsid w:val="005B08F1"/>
    <w:rsid w:val="005B2B5A"/>
    <w:rsid w:val="005B45C0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D6BC9"/>
    <w:rsid w:val="005E3BDA"/>
    <w:rsid w:val="005E3F36"/>
    <w:rsid w:val="005E44FD"/>
    <w:rsid w:val="005F2306"/>
    <w:rsid w:val="005F2644"/>
    <w:rsid w:val="005F293F"/>
    <w:rsid w:val="005F5861"/>
    <w:rsid w:val="005F69C3"/>
    <w:rsid w:val="0060440F"/>
    <w:rsid w:val="006045CC"/>
    <w:rsid w:val="00606655"/>
    <w:rsid w:val="00607906"/>
    <w:rsid w:val="00612D81"/>
    <w:rsid w:val="006132E3"/>
    <w:rsid w:val="00613594"/>
    <w:rsid w:val="00620D16"/>
    <w:rsid w:val="006211CB"/>
    <w:rsid w:val="006252E5"/>
    <w:rsid w:val="00633823"/>
    <w:rsid w:val="00633B24"/>
    <w:rsid w:val="006372E9"/>
    <w:rsid w:val="0064337D"/>
    <w:rsid w:val="00643F48"/>
    <w:rsid w:val="006503A4"/>
    <w:rsid w:val="00651C6F"/>
    <w:rsid w:val="00653F2D"/>
    <w:rsid w:val="0065589B"/>
    <w:rsid w:val="00656B18"/>
    <w:rsid w:val="006571A8"/>
    <w:rsid w:val="00660F92"/>
    <w:rsid w:val="00663656"/>
    <w:rsid w:val="00663EA4"/>
    <w:rsid w:val="00671FB6"/>
    <w:rsid w:val="00675E6E"/>
    <w:rsid w:val="006804F4"/>
    <w:rsid w:val="00686669"/>
    <w:rsid w:val="00690F7E"/>
    <w:rsid w:val="00693499"/>
    <w:rsid w:val="006A25A1"/>
    <w:rsid w:val="006A51D1"/>
    <w:rsid w:val="006A6CDB"/>
    <w:rsid w:val="006B0005"/>
    <w:rsid w:val="006B09AB"/>
    <w:rsid w:val="006B1FFF"/>
    <w:rsid w:val="006B2050"/>
    <w:rsid w:val="006B2299"/>
    <w:rsid w:val="006B3566"/>
    <w:rsid w:val="006B43E5"/>
    <w:rsid w:val="006B7497"/>
    <w:rsid w:val="006C0649"/>
    <w:rsid w:val="006C121F"/>
    <w:rsid w:val="006D1F77"/>
    <w:rsid w:val="006D2E08"/>
    <w:rsid w:val="006D6B97"/>
    <w:rsid w:val="006E0D28"/>
    <w:rsid w:val="006E18BB"/>
    <w:rsid w:val="006E5099"/>
    <w:rsid w:val="006F5DD9"/>
    <w:rsid w:val="006F6D28"/>
    <w:rsid w:val="00700F9F"/>
    <w:rsid w:val="007020BE"/>
    <w:rsid w:val="00703F1C"/>
    <w:rsid w:val="007139A6"/>
    <w:rsid w:val="00714E9E"/>
    <w:rsid w:val="00716CFF"/>
    <w:rsid w:val="0072032F"/>
    <w:rsid w:val="00723DD6"/>
    <w:rsid w:val="00740E5E"/>
    <w:rsid w:val="00747221"/>
    <w:rsid w:val="00751EE3"/>
    <w:rsid w:val="0076195A"/>
    <w:rsid w:val="00762648"/>
    <w:rsid w:val="0076436F"/>
    <w:rsid w:val="00767518"/>
    <w:rsid w:val="0077033C"/>
    <w:rsid w:val="00777474"/>
    <w:rsid w:val="007812EB"/>
    <w:rsid w:val="007865DC"/>
    <w:rsid w:val="0078745F"/>
    <w:rsid w:val="007919CA"/>
    <w:rsid w:val="00791A5B"/>
    <w:rsid w:val="00793DBA"/>
    <w:rsid w:val="0079490B"/>
    <w:rsid w:val="00797309"/>
    <w:rsid w:val="007A0DE3"/>
    <w:rsid w:val="007A4FF5"/>
    <w:rsid w:val="007A6E94"/>
    <w:rsid w:val="007A7DE5"/>
    <w:rsid w:val="007B0754"/>
    <w:rsid w:val="007B118A"/>
    <w:rsid w:val="007B4516"/>
    <w:rsid w:val="007B4BD8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5FEC"/>
    <w:rsid w:val="007D76B3"/>
    <w:rsid w:val="007E6863"/>
    <w:rsid w:val="007E6CD5"/>
    <w:rsid w:val="007E7E79"/>
    <w:rsid w:val="007F071D"/>
    <w:rsid w:val="007F57D2"/>
    <w:rsid w:val="007F5C01"/>
    <w:rsid w:val="007F674B"/>
    <w:rsid w:val="00800A82"/>
    <w:rsid w:val="00802A34"/>
    <w:rsid w:val="00802CC1"/>
    <w:rsid w:val="0080378A"/>
    <w:rsid w:val="00804594"/>
    <w:rsid w:val="00805EB7"/>
    <w:rsid w:val="008069AC"/>
    <w:rsid w:val="00807AAB"/>
    <w:rsid w:val="008107D6"/>
    <w:rsid w:val="00811AA2"/>
    <w:rsid w:val="00811ECB"/>
    <w:rsid w:val="008256B9"/>
    <w:rsid w:val="00825D18"/>
    <w:rsid w:val="008262C6"/>
    <w:rsid w:val="008270A0"/>
    <w:rsid w:val="00830561"/>
    <w:rsid w:val="00830737"/>
    <w:rsid w:val="00833C5F"/>
    <w:rsid w:val="00836E05"/>
    <w:rsid w:val="0084515D"/>
    <w:rsid w:val="008521BD"/>
    <w:rsid w:val="008527C7"/>
    <w:rsid w:val="00854FA6"/>
    <w:rsid w:val="00855C49"/>
    <w:rsid w:val="0085761B"/>
    <w:rsid w:val="008614E1"/>
    <w:rsid w:val="00867BB9"/>
    <w:rsid w:val="00870700"/>
    <w:rsid w:val="00874BF6"/>
    <w:rsid w:val="00874F28"/>
    <w:rsid w:val="008760A5"/>
    <w:rsid w:val="0088154A"/>
    <w:rsid w:val="00883595"/>
    <w:rsid w:val="0088476A"/>
    <w:rsid w:val="00886039"/>
    <w:rsid w:val="00886658"/>
    <w:rsid w:val="008A0983"/>
    <w:rsid w:val="008A378E"/>
    <w:rsid w:val="008A591C"/>
    <w:rsid w:val="008A7E8C"/>
    <w:rsid w:val="008B1C2A"/>
    <w:rsid w:val="008C3784"/>
    <w:rsid w:val="008C7C3D"/>
    <w:rsid w:val="008C7FA3"/>
    <w:rsid w:val="008D1218"/>
    <w:rsid w:val="008D1DC9"/>
    <w:rsid w:val="008D2B62"/>
    <w:rsid w:val="008D472A"/>
    <w:rsid w:val="008D7EA8"/>
    <w:rsid w:val="008E25FD"/>
    <w:rsid w:val="008E3411"/>
    <w:rsid w:val="008E4EA2"/>
    <w:rsid w:val="008F64FB"/>
    <w:rsid w:val="00902044"/>
    <w:rsid w:val="00902CCC"/>
    <w:rsid w:val="00903A7C"/>
    <w:rsid w:val="00904778"/>
    <w:rsid w:val="00905881"/>
    <w:rsid w:val="0090604A"/>
    <w:rsid w:val="00911192"/>
    <w:rsid w:val="0091641A"/>
    <w:rsid w:val="009179FB"/>
    <w:rsid w:val="009227CF"/>
    <w:rsid w:val="009233D6"/>
    <w:rsid w:val="00923776"/>
    <w:rsid w:val="00923810"/>
    <w:rsid w:val="00925116"/>
    <w:rsid w:val="00927E33"/>
    <w:rsid w:val="00930620"/>
    <w:rsid w:val="009403AE"/>
    <w:rsid w:val="009411BE"/>
    <w:rsid w:val="009421EE"/>
    <w:rsid w:val="00942EE6"/>
    <w:rsid w:val="009472ED"/>
    <w:rsid w:val="00956C7E"/>
    <w:rsid w:val="009605FC"/>
    <w:rsid w:val="009652FF"/>
    <w:rsid w:val="00981665"/>
    <w:rsid w:val="00982CE4"/>
    <w:rsid w:val="0098721A"/>
    <w:rsid w:val="00987432"/>
    <w:rsid w:val="009877C9"/>
    <w:rsid w:val="0099066B"/>
    <w:rsid w:val="009907A5"/>
    <w:rsid w:val="00990937"/>
    <w:rsid w:val="0099112A"/>
    <w:rsid w:val="009A0E94"/>
    <w:rsid w:val="009A34CD"/>
    <w:rsid w:val="009B013B"/>
    <w:rsid w:val="009B19AE"/>
    <w:rsid w:val="009B19C3"/>
    <w:rsid w:val="009B231E"/>
    <w:rsid w:val="009C07D2"/>
    <w:rsid w:val="009C2DC3"/>
    <w:rsid w:val="009C3EE9"/>
    <w:rsid w:val="009C4998"/>
    <w:rsid w:val="009C79D5"/>
    <w:rsid w:val="009C7C5B"/>
    <w:rsid w:val="009D0899"/>
    <w:rsid w:val="009D2C79"/>
    <w:rsid w:val="009D3F16"/>
    <w:rsid w:val="009D5545"/>
    <w:rsid w:val="009D7421"/>
    <w:rsid w:val="009D760F"/>
    <w:rsid w:val="009E2265"/>
    <w:rsid w:val="009E267C"/>
    <w:rsid w:val="009E50AB"/>
    <w:rsid w:val="009F0E2C"/>
    <w:rsid w:val="00A07938"/>
    <w:rsid w:val="00A106CE"/>
    <w:rsid w:val="00A117C4"/>
    <w:rsid w:val="00A12E68"/>
    <w:rsid w:val="00A13301"/>
    <w:rsid w:val="00A159DD"/>
    <w:rsid w:val="00A16FB7"/>
    <w:rsid w:val="00A26CC6"/>
    <w:rsid w:val="00A30FD5"/>
    <w:rsid w:val="00A337BC"/>
    <w:rsid w:val="00A41800"/>
    <w:rsid w:val="00A426DE"/>
    <w:rsid w:val="00A433D9"/>
    <w:rsid w:val="00A4369C"/>
    <w:rsid w:val="00A46B57"/>
    <w:rsid w:val="00A524A6"/>
    <w:rsid w:val="00A5388F"/>
    <w:rsid w:val="00A541FE"/>
    <w:rsid w:val="00A55E1E"/>
    <w:rsid w:val="00A61E7E"/>
    <w:rsid w:val="00A72B9C"/>
    <w:rsid w:val="00A75B3B"/>
    <w:rsid w:val="00A778E2"/>
    <w:rsid w:val="00A823A7"/>
    <w:rsid w:val="00A82536"/>
    <w:rsid w:val="00A85961"/>
    <w:rsid w:val="00A86FBA"/>
    <w:rsid w:val="00A90A17"/>
    <w:rsid w:val="00A9223C"/>
    <w:rsid w:val="00A972B9"/>
    <w:rsid w:val="00AA150A"/>
    <w:rsid w:val="00AA357E"/>
    <w:rsid w:val="00AA4AD9"/>
    <w:rsid w:val="00AA4DEA"/>
    <w:rsid w:val="00AA5BB9"/>
    <w:rsid w:val="00AB125F"/>
    <w:rsid w:val="00AB559C"/>
    <w:rsid w:val="00AB56D1"/>
    <w:rsid w:val="00AB7C64"/>
    <w:rsid w:val="00AC02B1"/>
    <w:rsid w:val="00AC5249"/>
    <w:rsid w:val="00AC62BA"/>
    <w:rsid w:val="00AD1B69"/>
    <w:rsid w:val="00AD20CC"/>
    <w:rsid w:val="00AD2DD9"/>
    <w:rsid w:val="00AD50B1"/>
    <w:rsid w:val="00AD73CF"/>
    <w:rsid w:val="00AD75AB"/>
    <w:rsid w:val="00AE0E03"/>
    <w:rsid w:val="00AE4091"/>
    <w:rsid w:val="00AE42C9"/>
    <w:rsid w:val="00AF1707"/>
    <w:rsid w:val="00AF2556"/>
    <w:rsid w:val="00AF26E6"/>
    <w:rsid w:val="00AF3BA3"/>
    <w:rsid w:val="00AF4476"/>
    <w:rsid w:val="00AF5386"/>
    <w:rsid w:val="00AF5AB8"/>
    <w:rsid w:val="00B00FA6"/>
    <w:rsid w:val="00B01655"/>
    <w:rsid w:val="00B01CCE"/>
    <w:rsid w:val="00B02B1D"/>
    <w:rsid w:val="00B12E74"/>
    <w:rsid w:val="00B13E7C"/>
    <w:rsid w:val="00B1429D"/>
    <w:rsid w:val="00B20E35"/>
    <w:rsid w:val="00B264F2"/>
    <w:rsid w:val="00B310C6"/>
    <w:rsid w:val="00B34085"/>
    <w:rsid w:val="00B36E6E"/>
    <w:rsid w:val="00B41241"/>
    <w:rsid w:val="00B418D4"/>
    <w:rsid w:val="00B41B0B"/>
    <w:rsid w:val="00B42F17"/>
    <w:rsid w:val="00B56BF4"/>
    <w:rsid w:val="00B5704E"/>
    <w:rsid w:val="00B66E7A"/>
    <w:rsid w:val="00B67F27"/>
    <w:rsid w:val="00B708C8"/>
    <w:rsid w:val="00B77C11"/>
    <w:rsid w:val="00B80B34"/>
    <w:rsid w:val="00B8414C"/>
    <w:rsid w:val="00B97B3E"/>
    <w:rsid w:val="00BA203F"/>
    <w:rsid w:val="00BB03C4"/>
    <w:rsid w:val="00BB2FDE"/>
    <w:rsid w:val="00BB37A4"/>
    <w:rsid w:val="00BB4C44"/>
    <w:rsid w:val="00BB52E5"/>
    <w:rsid w:val="00BB57F8"/>
    <w:rsid w:val="00BC16DB"/>
    <w:rsid w:val="00BC1E00"/>
    <w:rsid w:val="00BC7FDA"/>
    <w:rsid w:val="00BD1D24"/>
    <w:rsid w:val="00BD2C0B"/>
    <w:rsid w:val="00BD618C"/>
    <w:rsid w:val="00BF2693"/>
    <w:rsid w:val="00BF527B"/>
    <w:rsid w:val="00BF5447"/>
    <w:rsid w:val="00BF6AB2"/>
    <w:rsid w:val="00C002ED"/>
    <w:rsid w:val="00C00B40"/>
    <w:rsid w:val="00C02A07"/>
    <w:rsid w:val="00C02FC0"/>
    <w:rsid w:val="00C03886"/>
    <w:rsid w:val="00C04EFA"/>
    <w:rsid w:val="00C0557A"/>
    <w:rsid w:val="00C0723C"/>
    <w:rsid w:val="00C20CB2"/>
    <w:rsid w:val="00C25ADC"/>
    <w:rsid w:val="00C27730"/>
    <w:rsid w:val="00C3001E"/>
    <w:rsid w:val="00C30FFB"/>
    <w:rsid w:val="00C313B7"/>
    <w:rsid w:val="00C33307"/>
    <w:rsid w:val="00C41AB6"/>
    <w:rsid w:val="00C423B0"/>
    <w:rsid w:val="00C4593E"/>
    <w:rsid w:val="00C56798"/>
    <w:rsid w:val="00C61126"/>
    <w:rsid w:val="00C614AA"/>
    <w:rsid w:val="00C673E7"/>
    <w:rsid w:val="00C67F9B"/>
    <w:rsid w:val="00C77EE2"/>
    <w:rsid w:val="00C8235F"/>
    <w:rsid w:val="00C823FF"/>
    <w:rsid w:val="00C854D8"/>
    <w:rsid w:val="00C857CA"/>
    <w:rsid w:val="00C8624B"/>
    <w:rsid w:val="00C9097A"/>
    <w:rsid w:val="00C92480"/>
    <w:rsid w:val="00C92D77"/>
    <w:rsid w:val="00C93A96"/>
    <w:rsid w:val="00C94AEB"/>
    <w:rsid w:val="00C95341"/>
    <w:rsid w:val="00C95F65"/>
    <w:rsid w:val="00CA033E"/>
    <w:rsid w:val="00CA20DE"/>
    <w:rsid w:val="00CA4B1A"/>
    <w:rsid w:val="00CB26E8"/>
    <w:rsid w:val="00CB27E8"/>
    <w:rsid w:val="00CB6472"/>
    <w:rsid w:val="00CB67B3"/>
    <w:rsid w:val="00CC179C"/>
    <w:rsid w:val="00CC25F8"/>
    <w:rsid w:val="00CD1066"/>
    <w:rsid w:val="00CD14FE"/>
    <w:rsid w:val="00CD2043"/>
    <w:rsid w:val="00CD2DEC"/>
    <w:rsid w:val="00CD424A"/>
    <w:rsid w:val="00CE2002"/>
    <w:rsid w:val="00CE3F37"/>
    <w:rsid w:val="00CE726C"/>
    <w:rsid w:val="00CF0875"/>
    <w:rsid w:val="00CF104B"/>
    <w:rsid w:val="00CF2174"/>
    <w:rsid w:val="00CF28B3"/>
    <w:rsid w:val="00CF69D6"/>
    <w:rsid w:val="00D011D6"/>
    <w:rsid w:val="00D03145"/>
    <w:rsid w:val="00D034BA"/>
    <w:rsid w:val="00D14D83"/>
    <w:rsid w:val="00D20274"/>
    <w:rsid w:val="00D21082"/>
    <w:rsid w:val="00D21736"/>
    <w:rsid w:val="00D244A7"/>
    <w:rsid w:val="00D3621B"/>
    <w:rsid w:val="00D40B2D"/>
    <w:rsid w:val="00D40C99"/>
    <w:rsid w:val="00D421E6"/>
    <w:rsid w:val="00D45A91"/>
    <w:rsid w:val="00D4785A"/>
    <w:rsid w:val="00D507DE"/>
    <w:rsid w:val="00D567C7"/>
    <w:rsid w:val="00D5688D"/>
    <w:rsid w:val="00D57555"/>
    <w:rsid w:val="00D60008"/>
    <w:rsid w:val="00D62FB4"/>
    <w:rsid w:val="00D64B89"/>
    <w:rsid w:val="00D665FF"/>
    <w:rsid w:val="00D7775C"/>
    <w:rsid w:val="00D816FB"/>
    <w:rsid w:val="00D830B4"/>
    <w:rsid w:val="00D8618A"/>
    <w:rsid w:val="00D87C0B"/>
    <w:rsid w:val="00D92B9E"/>
    <w:rsid w:val="00D950E7"/>
    <w:rsid w:val="00DA264E"/>
    <w:rsid w:val="00DA4E30"/>
    <w:rsid w:val="00DA5D30"/>
    <w:rsid w:val="00DB0E44"/>
    <w:rsid w:val="00DB11E4"/>
    <w:rsid w:val="00DB5B46"/>
    <w:rsid w:val="00DB6890"/>
    <w:rsid w:val="00DC63A8"/>
    <w:rsid w:val="00DD047E"/>
    <w:rsid w:val="00DD2140"/>
    <w:rsid w:val="00DD3217"/>
    <w:rsid w:val="00DE01AE"/>
    <w:rsid w:val="00DE1FFD"/>
    <w:rsid w:val="00DE33F3"/>
    <w:rsid w:val="00DE586F"/>
    <w:rsid w:val="00DE5D25"/>
    <w:rsid w:val="00DF0332"/>
    <w:rsid w:val="00DF0E43"/>
    <w:rsid w:val="00DF7135"/>
    <w:rsid w:val="00E012AC"/>
    <w:rsid w:val="00E01AD9"/>
    <w:rsid w:val="00E02BC4"/>
    <w:rsid w:val="00E15265"/>
    <w:rsid w:val="00E17B43"/>
    <w:rsid w:val="00E20BA9"/>
    <w:rsid w:val="00E2145D"/>
    <w:rsid w:val="00E24D8B"/>
    <w:rsid w:val="00E2646B"/>
    <w:rsid w:val="00E26F7C"/>
    <w:rsid w:val="00E27D81"/>
    <w:rsid w:val="00E30358"/>
    <w:rsid w:val="00E30A53"/>
    <w:rsid w:val="00E30BF9"/>
    <w:rsid w:val="00E318E7"/>
    <w:rsid w:val="00E36321"/>
    <w:rsid w:val="00E3776C"/>
    <w:rsid w:val="00E41088"/>
    <w:rsid w:val="00E41C19"/>
    <w:rsid w:val="00E454B2"/>
    <w:rsid w:val="00E45B02"/>
    <w:rsid w:val="00E45EEE"/>
    <w:rsid w:val="00E51FD1"/>
    <w:rsid w:val="00E55138"/>
    <w:rsid w:val="00E612CE"/>
    <w:rsid w:val="00E6189F"/>
    <w:rsid w:val="00E61BB8"/>
    <w:rsid w:val="00E65B61"/>
    <w:rsid w:val="00E65E4B"/>
    <w:rsid w:val="00E7066D"/>
    <w:rsid w:val="00E70863"/>
    <w:rsid w:val="00E73535"/>
    <w:rsid w:val="00E73E26"/>
    <w:rsid w:val="00E8094D"/>
    <w:rsid w:val="00E810FC"/>
    <w:rsid w:val="00E8173A"/>
    <w:rsid w:val="00E83426"/>
    <w:rsid w:val="00E92F8E"/>
    <w:rsid w:val="00E94C12"/>
    <w:rsid w:val="00E97AEE"/>
    <w:rsid w:val="00EA02C0"/>
    <w:rsid w:val="00EA2325"/>
    <w:rsid w:val="00EA5500"/>
    <w:rsid w:val="00EB2AA4"/>
    <w:rsid w:val="00EB2E5D"/>
    <w:rsid w:val="00EB3BE7"/>
    <w:rsid w:val="00EB553B"/>
    <w:rsid w:val="00EC0815"/>
    <w:rsid w:val="00EC2BF8"/>
    <w:rsid w:val="00EC4C41"/>
    <w:rsid w:val="00ED0906"/>
    <w:rsid w:val="00ED33B9"/>
    <w:rsid w:val="00ED3D1E"/>
    <w:rsid w:val="00ED58BD"/>
    <w:rsid w:val="00ED6B6D"/>
    <w:rsid w:val="00ED6FBD"/>
    <w:rsid w:val="00EE087E"/>
    <w:rsid w:val="00EE2F45"/>
    <w:rsid w:val="00EE385E"/>
    <w:rsid w:val="00EE523E"/>
    <w:rsid w:val="00EE547D"/>
    <w:rsid w:val="00EF3334"/>
    <w:rsid w:val="00EF409B"/>
    <w:rsid w:val="00EF52A6"/>
    <w:rsid w:val="00F046CE"/>
    <w:rsid w:val="00F062F5"/>
    <w:rsid w:val="00F114E4"/>
    <w:rsid w:val="00F14670"/>
    <w:rsid w:val="00F158DE"/>
    <w:rsid w:val="00F2098C"/>
    <w:rsid w:val="00F20B15"/>
    <w:rsid w:val="00F220BE"/>
    <w:rsid w:val="00F31FDE"/>
    <w:rsid w:val="00F32ACF"/>
    <w:rsid w:val="00F33A7E"/>
    <w:rsid w:val="00F354B7"/>
    <w:rsid w:val="00F360DD"/>
    <w:rsid w:val="00F374B5"/>
    <w:rsid w:val="00F424E3"/>
    <w:rsid w:val="00F43DCB"/>
    <w:rsid w:val="00F43FA2"/>
    <w:rsid w:val="00F44E3D"/>
    <w:rsid w:val="00F44EBD"/>
    <w:rsid w:val="00F45F66"/>
    <w:rsid w:val="00F469F8"/>
    <w:rsid w:val="00F474C5"/>
    <w:rsid w:val="00F513A5"/>
    <w:rsid w:val="00F553F8"/>
    <w:rsid w:val="00F55C94"/>
    <w:rsid w:val="00F56215"/>
    <w:rsid w:val="00F56968"/>
    <w:rsid w:val="00F56CB4"/>
    <w:rsid w:val="00F6350C"/>
    <w:rsid w:val="00F65543"/>
    <w:rsid w:val="00F70514"/>
    <w:rsid w:val="00F74680"/>
    <w:rsid w:val="00F74DC0"/>
    <w:rsid w:val="00F7568C"/>
    <w:rsid w:val="00F81EA2"/>
    <w:rsid w:val="00F8754B"/>
    <w:rsid w:val="00F92756"/>
    <w:rsid w:val="00F93E75"/>
    <w:rsid w:val="00F94AA9"/>
    <w:rsid w:val="00F96066"/>
    <w:rsid w:val="00FA2123"/>
    <w:rsid w:val="00FA2E8A"/>
    <w:rsid w:val="00FA32BA"/>
    <w:rsid w:val="00FA53DA"/>
    <w:rsid w:val="00FA71F3"/>
    <w:rsid w:val="00FA7886"/>
    <w:rsid w:val="00FA790D"/>
    <w:rsid w:val="00FB3E07"/>
    <w:rsid w:val="00FB5D61"/>
    <w:rsid w:val="00FB6F36"/>
    <w:rsid w:val="00FC0CAA"/>
    <w:rsid w:val="00FC1F7E"/>
    <w:rsid w:val="00FC581D"/>
    <w:rsid w:val="00FD35F9"/>
    <w:rsid w:val="00FD3A75"/>
    <w:rsid w:val="00FD3C25"/>
    <w:rsid w:val="00FD77C0"/>
    <w:rsid w:val="00FD7934"/>
    <w:rsid w:val="00FE0617"/>
    <w:rsid w:val="00FE0934"/>
    <w:rsid w:val="00FE12E8"/>
    <w:rsid w:val="00FE1C94"/>
    <w:rsid w:val="00FE2208"/>
    <w:rsid w:val="00FE3B18"/>
    <w:rsid w:val="00FE5ED9"/>
    <w:rsid w:val="00FE7BBC"/>
    <w:rsid w:val="00FF006C"/>
    <w:rsid w:val="00FF2560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B06398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79.bin"/><Relationship Id="rId629" Type="http://schemas.openxmlformats.org/officeDocument/2006/relationships/image" Target="media/image286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1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0.wmf"/><Relationship Id="rId542" Type="http://schemas.openxmlformats.org/officeDocument/2006/relationships/image" Target="media/image251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87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5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9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6.bin"/><Relationship Id="rId497" Type="http://schemas.openxmlformats.org/officeDocument/2006/relationships/image" Target="media/image229.wmf"/><Relationship Id="rId620" Type="http://schemas.openxmlformats.org/officeDocument/2006/relationships/oleObject" Target="embeddings/oleObject332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301.bin"/><Relationship Id="rId424" Type="http://schemas.openxmlformats.org/officeDocument/2006/relationships/image" Target="media/image194.wmf"/><Relationship Id="rId631" Type="http://schemas.openxmlformats.org/officeDocument/2006/relationships/image" Target="media/image287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0.wmf"/><Relationship Id="rId575" Type="http://schemas.openxmlformats.org/officeDocument/2006/relationships/oleObject" Target="embeddings/oleObject307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9.bin"/><Relationship Id="rId642" Type="http://schemas.openxmlformats.org/officeDocument/2006/relationships/oleObject" Target="embeddings/oleObject343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6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7.bin"/><Relationship Id="rId586" Type="http://schemas.openxmlformats.org/officeDocument/2006/relationships/image" Target="media/image26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05.wmf"/><Relationship Id="rId653" Type="http://schemas.openxmlformats.org/officeDocument/2006/relationships/image" Target="media/image29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70.bin"/><Relationship Id="rId597" Type="http://schemas.openxmlformats.org/officeDocument/2006/relationships/oleObject" Target="embeddings/oleObject319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4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4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1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46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81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8.bin"/><Relationship Id="rId602" Type="http://schemas.openxmlformats.org/officeDocument/2006/relationships/oleObject" Target="embeddings/oleObject323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20.wmf"/><Relationship Id="rId36" Type="http://schemas.openxmlformats.org/officeDocument/2006/relationships/image" Target="media/image15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87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89.wmf"/><Relationship Id="rId392" Type="http://schemas.openxmlformats.org/officeDocument/2006/relationships/image" Target="media/image182.wmf"/><Relationship Id="rId613" Type="http://schemas.openxmlformats.org/officeDocument/2006/relationships/image" Target="media/image278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9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20.bin"/><Relationship Id="rId624" Type="http://schemas.openxmlformats.org/officeDocument/2006/relationships/oleObject" Target="embeddings/oleObject334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4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6.bin"/><Relationship Id="rId568" Type="http://schemas.openxmlformats.org/officeDocument/2006/relationships/image" Target="media/image258.wmf"/><Relationship Id="rId428" Type="http://schemas.openxmlformats.org/officeDocument/2006/relationships/image" Target="media/image196.wmf"/><Relationship Id="rId635" Type="http://schemas.openxmlformats.org/officeDocument/2006/relationships/image" Target="media/image289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21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82.bin"/><Relationship Id="rId579" Type="http://schemas.openxmlformats.org/officeDocument/2006/relationships/oleObject" Target="embeddings/oleObject309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3.wmf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31.bin"/><Relationship Id="rId590" Type="http://schemas.openxmlformats.org/officeDocument/2006/relationships/image" Target="media/image269.wmf"/><Relationship Id="rId604" Type="http://schemas.openxmlformats.org/officeDocument/2006/relationships/oleObject" Target="embeddings/oleObject324.bin"/><Relationship Id="rId646" Type="http://schemas.openxmlformats.org/officeDocument/2006/relationships/oleObject" Target="embeddings/oleObject345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07.wmf"/><Relationship Id="rId506" Type="http://schemas.openxmlformats.org/officeDocument/2006/relationships/oleObject" Target="embeddings/oleObject26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59.bin"/><Relationship Id="rId548" Type="http://schemas.openxmlformats.org/officeDocument/2006/relationships/oleObject" Target="embeddings/oleObject289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7.bin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615" Type="http://schemas.openxmlformats.org/officeDocument/2006/relationships/image" Target="media/image279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footer" Target="footer1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42.bin"/><Relationship Id="rId517" Type="http://schemas.openxmlformats.org/officeDocument/2006/relationships/oleObject" Target="embeddings/oleObject272.bin"/><Relationship Id="rId559" Type="http://schemas.openxmlformats.org/officeDocument/2006/relationships/image" Target="media/image254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21.bin"/><Relationship Id="rId570" Type="http://schemas.openxmlformats.org/officeDocument/2006/relationships/image" Target="media/image259.wmf"/><Relationship Id="rId626" Type="http://schemas.openxmlformats.org/officeDocument/2006/relationships/oleObject" Target="embeddings/oleObject335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197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49.bin"/><Relationship Id="rId528" Type="http://schemas.openxmlformats.org/officeDocument/2006/relationships/image" Target="media/image244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7.bin"/><Relationship Id="rId374" Type="http://schemas.openxmlformats.org/officeDocument/2006/relationships/image" Target="media/image173.wmf"/><Relationship Id="rId581" Type="http://schemas.openxmlformats.org/officeDocument/2006/relationships/oleObject" Target="embeddings/oleObject310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image" Target="media/image2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32.bin"/><Relationship Id="rId483" Type="http://schemas.openxmlformats.org/officeDocument/2006/relationships/image" Target="media/image222.wmf"/><Relationship Id="rId539" Type="http://schemas.openxmlformats.org/officeDocument/2006/relationships/oleObject" Target="embeddings/oleObject28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image" Target="media/image164.wmf"/><Relationship Id="rId550" Type="http://schemas.openxmlformats.org/officeDocument/2006/relationships/oleObject" Target="embeddings/oleObject291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200.bin"/><Relationship Id="rId592" Type="http://schemas.openxmlformats.org/officeDocument/2006/relationships/image" Target="media/image270.wmf"/><Relationship Id="rId606" Type="http://schemas.openxmlformats.org/officeDocument/2006/relationships/oleObject" Target="embeddings/oleObject325.bin"/><Relationship Id="rId648" Type="http://schemas.openxmlformats.org/officeDocument/2006/relationships/oleObject" Target="embeddings/oleObject346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3.bin"/><Relationship Id="rId452" Type="http://schemas.openxmlformats.org/officeDocument/2006/relationships/image" Target="media/image208.wmf"/><Relationship Id="rId494" Type="http://schemas.openxmlformats.org/officeDocument/2006/relationships/oleObject" Target="embeddings/oleObject260.bin"/><Relationship Id="rId508" Type="http://schemas.openxmlformats.org/officeDocument/2006/relationships/image" Target="media/image234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84.wmf"/><Relationship Id="rId561" Type="http://schemas.openxmlformats.org/officeDocument/2006/relationships/image" Target="media/image255.wmf"/><Relationship Id="rId617" Type="http://schemas.openxmlformats.org/officeDocument/2006/relationships/image" Target="media/image280.wmf"/><Relationship Id="rId659" Type="http://schemas.openxmlformats.org/officeDocument/2006/relationships/header" Target="header3.xml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22.bin"/><Relationship Id="rId463" Type="http://schemas.openxmlformats.org/officeDocument/2006/relationships/oleObject" Target="embeddings/oleObject243.bin"/><Relationship Id="rId519" Type="http://schemas.openxmlformats.org/officeDocument/2006/relationships/oleObject" Target="embeddings/oleObject273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45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9.bin"/><Relationship Id="rId572" Type="http://schemas.openxmlformats.org/officeDocument/2006/relationships/image" Target="media/image260.wmf"/><Relationship Id="rId628" Type="http://schemas.openxmlformats.org/officeDocument/2006/relationships/oleObject" Target="embeddings/oleObject336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198.wmf"/><Relationship Id="rId474" Type="http://schemas.openxmlformats.org/officeDocument/2006/relationships/oleObject" Target="embeddings/oleObject250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8.bin"/><Relationship Id="rId376" Type="http://schemas.openxmlformats.org/officeDocument/2006/relationships/image" Target="media/image174.wmf"/><Relationship Id="rId541" Type="http://schemas.openxmlformats.org/officeDocument/2006/relationships/oleObject" Target="embeddings/oleObject284.bin"/><Relationship Id="rId583" Type="http://schemas.openxmlformats.org/officeDocument/2006/relationships/oleObject" Target="embeddings/oleObject311.bin"/><Relationship Id="rId639" Type="http://schemas.openxmlformats.org/officeDocument/2006/relationships/image" Target="media/image291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33.bin"/><Relationship Id="rId650" Type="http://schemas.openxmlformats.org/officeDocument/2006/relationships/oleObject" Target="embeddings/oleObject347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2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5.wmf"/><Relationship Id="rId387" Type="http://schemas.openxmlformats.org/officeDocument/2006/relationships/oleObject" Target="embeddings/oleObject201.bin"/><Relationship Id="rId510" Type="http://schemas.openxmlformats.org/officeDocument/2006/relationships/image" Target="media/image235.wmf"/><Relationship Id="rId552" Type="http://schemas.openxmlformats.org/officeDocument/2006/relationships/oleObject" Target="embeddings/oleObject293.bin"/><Relationship Id="rId594" Type="http://schemas.openxmlformats.org/officeDocument/2006/relationships/image" Target="media/image271.wmf"/><Relationship Id="rId608" Type="http://schemas.openxmlformats.org/officeDocument/2006/relationships/oleObject" Target="embeddings/oleObject32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09.wmf"/><Relationship Id="rId496" Type="http://schemas.openxmlformats.org/officeDocument/2006/relationships/oleObject" Target="embeddings/oleObject261.bin"/><Relationship Id="rId661" Type="http://schemas.openxmlformats.org/officeDocument/2006/relationships/fontTable" Target="fontTable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81.bin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4.bin"/><Relationship Id="rId563" Type="http://schemas.openxmlformats.org/officeDocument/2006/relationships/image" Target="media/image256.wmf"/><Relationship Id="rId619" Type="http://schemas.openxmlformats.org/officeDocument/2006/relationships/image" Target="media/image28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2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44.bin"/><Relationship Id="rId630" Type="http://schemas.openxmlformats.org/officeDocument/2006/relationships/oleObject" Target="embeddings/oleObject33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91.bin"/><Relationship Id="rId532" Type="http://schemas.openxmlformats.org/officeDocument/2006/relationships/image" Target="media/image246.wmf"/><Relationship Id="rId574" Type="http://schemas.openxmlformats.org/officeDocument/2006/relationships/image" Target="media/image261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199.wmf"/><Relationship Id="rId476" Type="http://schemas.openxmlformats.org/officeDocument/2006/relationships/oleObject" Target="embeddings/oleObject251.bin"/><Relationship Id="rId641" Type="http://schemas.openxmlformats.org/officeDocument/2006/relationships/image" Target="media/image29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9.bin"/><Relationship Id="rId501" Type="http://schemas.openxmlformats.org/officeDocument/2006/relationships/image" Target="media/image231.wmf"/><Relationship Id="rId543" Type="http://schemas.openxmlformats.org/officeDocument/2006/relationships/oleObject" Target="embeddings/oleObject28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75.wmf"/><Relationship Id="rId403" Type="http://schemas.openxmlformats.org/officeDocument/2006/relationships/oleObject" Target="embeddings/oleObject209.bin"/><Relationship Id="rId585" Type="http://schemas.openxmlformats.org/officeDocument/2006/relationships/oleObject" Target="embeddings/oleObject312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34.bin"/><Relationship Id="rId487" Type="http://schemas.openxmlformats.org/officeDocument/2006/relationships/image" Target="media/image224.wmf"/><Relationship Id="rId610" Type="http://schemas.openxmlformats.org/officeDocument/2006/relationships/oleObject" Target="embeddings/oleObject327.bin"/><Relationship Id="rId652" Type="http://schemas.openxmlformats.org/officeDocument/2006/relationships/oleObject" Target="embeddings/oleObject348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66.wmf"/><Relationship Id="rId512" Type="http://schemas.openxmlformats.org/officeDocument/2006/relationships/image" Target="media/image23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295.bin"/><Relationship Id="rId596" Type="http://schemas.openxmlformats.org/officeDocument/2006/relationships/oleObject" Target="embeddings/oleObject318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17.bin"/><Relationship Id="rId456" Type="http://schemas.openxmlformats.org/officeDocument/2006/relationships/image" Target="media/image210.wmf"/><Relationship Id="rId498" Type="http://schemas.openxmlformats.org/officeDocument/2006/relationships/oleObject" Target="embeddings/oleObject262.bin"/><Relationship Id="rId621" Type="http://schemas.openxmlformats.org/officeDocument/2006/relationships/image" Target="media/image28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7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69.wmf"/><Relationship Id="rId565" Type="http://schemas.openxmlformats.org/officeDocument/2006/relationships/oleObject" Target="embeddings/oleObject302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5.bin"/><Relationship Id="rId632" Type="http://schemas.openxmlformats.org/officeDocument/2006/relationships/oleObject" Target="embeddings/oleObject338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92.bin"/><Relationship Id="rId534" Type="http://schemas.openxmlformats.org/officeDocument/2006/relationships/image" Target="media/image247.wmf"/><Relationship Id="rId576" Type="http://schemas.openxmlformats.org/officeDocument/2006/relationships/image" Target="media/image26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76.wmf"/><Relationship Id="rId436" Type="http://schemas.openxmlformats.org/officeDocument/2006/relationships/image" Target="media/image200.wmf"/><Relationship Id="rId601" Type="http://schemas.openxmlformats.org/officeDocument/2006/relationships/image" Target="media/image272.wmf"/><Relationship Id="rId643" Type="http://schemas.openxmlformats.org/officeDocument/2006/relationships/image" Target="media/image293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5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0.bin"/><Relationship Id="rId503" Type="http://schemas.openxmlformats.org/officeDocument/2006/relationships/image" Target="media/image232.wmf"/><Relationship Id="rId545" Type="http://schemas.openxmlformats.org/officeDocument/2006/relationships/oleObject" Target="embeddings/oleObject286.bin"/><Relationship Id="rId587" Type="http://schemas.openxmlformats.org/officeDocument/2006/relationships/oleObject" Target="embeddings/oleObject31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28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25.wmf"/><Relationship Id="rId654" Type="http://schemas.openxmlformats.org/officeDocument/2006/relationships/oleObject" Target="embeddings/oleObject34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67.wmf"/><Relationship Id="rId514" Type="http://schemas.openxmlformats.org/officeDocument/2006/relationships/image" Target="media/image237.wmf"/><Relationship Id="rId556" Type="http://schemas.openxmlformats.org/officeDocument/2006/relationships/oleObject" Target="embeddings/oleObject29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19.bin"/><Relationship Id="rId598" Type="http://schemas.openxmlformats.org/officeDocument/2006/relationships/oleObject" Target="embeddings/oleObject320.bin"/><Relationship Id="rId220" Type="http://schemas.openxmlformats.org/officeDocument/2006/relationships/image" Target="media/image107.wmf"/><Relationship Id="rId458" Type="http://schemas.openxmlformats.org/officeDocument/2006/relationships/image" Target="media/image211.wmf"/><Relationship Id="rId623" Type="http://schemas.openxmlformats.org/officeDocument/2006/relationships/image" Target="media/image28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76.bin"/><Relationship Id="rId567" Type="http://schemas.openxmlformats.org/officeDocument/2006/relationships/oleObject" Target="embeddings/oleObject30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5.bin"/><Relationship Id="rId469" Type="http://schemas.openxmlformats.org/officeDocument/2006/relationships/oleObject" Target="embeddings/oleObject247.bin"/><Relationship Id="rId634" Type="http://schemas.openxmlformats.org/officeDocument/2006/relationships/oleObject" Target="embeddings/oleObject3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53.bin"/><Relationship Id="rId536" Type="http://schemas.openxmlformats.org/officeDocument/2006/relationships/image" Target="media/image24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1.bin"/><Relationship Id="rId578" Type="http://schemas.openxmlformats.org/officeDocument/2006/relationships/image" Target="media/image263.wmf"/><Relationship Id="rId200" Type="http://schemas.openxmlformats.org/officeDocument/2006/relationships/image" Target="media/image97.wmf"/><Relationship Id="rId382" Type="http://schemas.openxmlformats.org/officeDocument/2006/relationships/image" Target="media/image177.wmf"/><Relationship Id="rId438" Type="http://schemas.openxmlformats.org/officeDocument/2006/relationships/image" Target="media/image201.wmf"/><Relationship Id="rId603" Type="http://schemas.openxmlformats.org/officeDocument/2006/relationships/image" Target="media/image273.wmf"/><Relationship Id="rId645" Type="http://schemas.openxmlformats.org/officeDocument/2006/relationships/image" Target="media/image294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26.wmf"/><Relationship Id="rId505" Type="http://schemas.openxmlformats.org/officeDocument/2006/relationships/image" Target="media/image23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88.bin"/><Relationship Id="rId589" Type="http://schemas.openxmlformats.org/officeDocument/2006/relationships/oleObject" Target="embeddings/oleObject314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68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29.bin"/><Relationship Id="rId656" Type="http://schemas.openxmlformats.org/officeDocument/2006/relationships/header" Target="header2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12.wmf"/><Relationship Id="rId516" Type="http://schemas.openxmlformats.org/officeDocument/2006/relationships/image" Target="media/image23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98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6.bin"/><Relationship Id="rId418" Type="http://schemas.openxmlformats.org/officeDocument/2006/relationships/image" Target="media/image191.wmf"/><Relationship Id="rId625" Type="http://schemas.openxmlformats.org/officeDocument/2006/relationships/image" Target="media/image28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1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7.bin"/><Relationship Id="rId569" Type="http://schemas.openxmlformats.org/officeDocument/2006/relationships/oleObject" Target="embeddings/oleObject304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58.wmf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6.bin"/><Relationship Id="rId580" Type="http://schemas.openxmlformats.org/officeDocument/2006/relationships/image" Target="media/image264.wmf"/><Relationship Id="rId636" Type="http://schemas.openxmlformats.org/officeDocument/2006/relationships/oleObject" Target="embeddings/oleObject34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0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54.bin"/><Relationship Id="rId538" Type="http://schemas.openxmlformats.org/officeDocument/2006/relationships/image" Target="media/image24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2.bin"/><Relationship Id="rId384" Type="http://schemas.openxmlformats.org/officeDocument/2006/relationships/image" Target="media/image178.wmf"/><Relationship Id="rId591" Type="http://schemas.openxmlformats.org/officeDocument/2006/relationships/oleObject" Target="embeddings/oleObject315.bin"/><Relationship Id="rId605" Type="http://schemas.openxmlformats.org/officeDocument/2006/relationships/image" Target="media/image274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29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7.bin"/><Relationship Id="rId493" Type="http://schemas.openxmlformats.org/officeDocument/2006/relationships/image" Target="media/image227.wmf"/><Relationship Id="rId507" Type="http://schemas.openxmlformats.org/officeDocument/2006/relationships/oleObject" Target="embeddings/oleObject267.bin"/><Relationship Id="rId549" Type="http://schemas.openxmlformats.org/officeDocument/2006/relationships/oleObject" Target="embeddings/oleObject29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192.wmf"/><Relationship Id="rId616" Type="http://schemas.openxmlformats.org/officeDocument/2006/relationships/oleObject" Target="embeddings/oleObject330.bin"/><Relationship Id="rId658" Type="http://schemas.openxmlformats.org/officeDocument/2006/relationships/footer" Target="footer2.xml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13.wmf"/><Relationship Id="rId518" Type="http://schemas.openxmlformats.org/officeDocument/2006/relationships/image" Target="media/image23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305.bin"/><Relationship Id="rId627" Type="http://schemas.openxmlformats.org/officeDocument/2006/relationships/image" Target="media/image28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27.bin"/><Relationship Id="rId473" Type="http://schemas.openxmlformats.org/officeDocument/2006/relationships/image" Target="media/image217.wmf"/><Relationship Id="rId529" Type="http://schemas.openxmlformats.org/officeDocument/2006/relationships/oleObject" Target="embeddings/oleObject27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59.wmf"/><Relationship Id="rId540" Type="http://schemas.openxmlformats.org/officeDocument/2006/relationships/image" Target="media/image25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5.bin"/><Relationship Id="rId582" Type="http://schemas.openxmlformats.org/officeDocument/2006/relationships/image" Target="media/image265.wmf"/><Relationship Id="rId638" Type="http://schemas.openxmlformats.org/officeDocument/2006/relationships/oleObject" Target="embeddings/oleObject341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86.wmf"/><Relationship Id="rId442" Type="http://schemas.openxmlformats.org/officeDocument/2006/relationships/image" Target="media/image203.wmf"/><Relationship Id="rId484" Type="http://schemas.openxmlformats.org/officeDocument/2006/relationships/oleObject" Target="embeddings/oleObject255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79.wmf"/><Relationship Id="rId551" Type="http://schemas.openxmlformats.org/officeDocument/2006/relationships/oleObject" Target="embeddings/oleObject292.bin"/><Relationship Id="rId593" Type="http://schemas.openxmlformats.org/officeDocument/2006/relationships/oleObject" Target="embeddings/oleObject316.bin"/><Relationship Id="rId607" Type="http://schemas.openxmlformats.org/officeDocument/2006/relationships/image" Target="media/image275.wmf"/><Relationship Id="rId649" Type="http://schemas.openxmlformats.org/officeDocument/2006/relationships/image" Target="media/image29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14.bin"/><Relationship Id="rId453" Type="http://schemas.openxmlformats.org/officeDocument/2006/relationships/oleObject" Target="embeddings/oleObject238.bin"/><Relationship Id="rId509" Type="http://schemas.openxmlformats.org/officeDocument/2006/relationships/oleObject" Target="embeddings/oleObject268.bin"/><Relationship Id="rId660" Type="http://schemas.openxmlformats.org/officeDocument/2006/relationships/footer" Target="footer3.xml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28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6.bin"/><Relationship Id="rId520" Type="http://schemas.openxmlformats.org/officeDocument/2006/relationships/image" Target="media/image240.wmf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31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193.wmf"/><Relationship Id="rId464" Type="http://schemas.openxmlformats.org/officeDocument/2006/relationships/image" Target="media/image214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90.bin"/><Relationship Id="rId573" Type="http://schemas.openxmlformats.org/officeDocument/2006/relationships/oleObject" Target="embeddings/oleObject30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28.bin"/><Relationship Id="rId640" Type="http://schemas.openxmlformats.org/officeDocument/2006/relationships/oleObject" Target="embeddings/oleObject342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63.bin"/><Relationship Id="rId584" Type="http://schemas.openxmlformats.org/officeDocument/2006/relationships/image" Target="media/image26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04.wmf"/><Relationship Id="rId651" Type="http://schemas.openxmlformats.org/officeDocument/2006/relationships/image" Target="media/image29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0.wmf"/><Relationship Id="rId511" Type="http://schemas.openxmlformats.org/officeDocument/2006/relationships/oleObject" Target="embeddings/oleObject269.bin"/><Relationship Id="rId609" Type="http://schemas.openxmlformats.org/officeDocument/2006/relationships/image" Target="media/image27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1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39.bin"/><Relationship Id="rId662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4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7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1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80.bin"/><Relationship Id="rId172" Type="http://schemas.openxmlformats.org/officeDocument/2006/relationships/image" Target="media/image83.wmf"/><Relationship Id="rId477" Type="http://schemas.openxmlformats.org/officeDocument/2006/relationships/image" Target="media/image219.wmf"/><Relationship Id="rId600" Type="http://schemas.openxmlformats.org/officeDocument/2006/relationships/oleObject" Target="embeddings/oleObject322.bin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544" Type="http://schemas.openxmlformats.org/officeDocument/2006/relationships/image" Target="media/image252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611" Type="http://schemas.openxmlformats.org/officeDocument/2006/relationships/image" Target="media/image277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5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5.bin"/><Relationship Id="rId555" Type="http://schemas.openxmlformats.org/officeDocument/2006/relationships/image" Target="media/image25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8.bin"/><Relationship Id="rId622" Type="http://schemas.openxmlformats.org/officeDocument/2006/relationships/oleObject" Target="embeddings/oleObject333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0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3.bin"/><Relationship Id="rId566" Type="http://schemas.openxmlformats.org/officeDocument/2006/relationships/image" Target="media/image25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195.wmf"/><Relationship Id="rId633" Type="http://schemas.openxmlformats.org/officeDocument/2006/relationships/image" Target="media/image28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308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30.bin"/><Relationship Id="rId644" Type="http://schemas.openxmlformats.org/officeDocument/2006/relationships/oleObject" Target="embeddings/oleObject344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6.bin"/><Relationship Id="rId588" Type="http://schemas.openxmlformats.org/officeDocument/2006/relationships/image" Target="media/image26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06.wmf"/><Relationship Id="rId655" Type="http://schemas.openxmlformats.org/officeDocument/2006/relationships/header" Target="header1.xml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7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5.bin"/><Relationship Id="rId599" Type="http://schemas.openxmlformats.org/officeDocument/2006/relationships/oleObject" Target="embeddings/oleObject321.bin"/><Relationship Id="rId459" Type="http://schemas.openxmlformats.org/officeDocument/2006/relationships/oleObject" Target="embeddings/oleObject24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4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7C44EFBC-0A54-4360-994D-368AA88A32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</TotalTime>
  <Pages>27</Pages>
  <Words>2144</Words>
  <Characters>12224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60</cp:revision>
  <cp:lastPrinted>2011-02-06T02:21:00Z</cp:lastPrinted>
  <dcterms:created xsi:type="dcterms:W3CDTF">2015-05-13T19:54:00Z</dcterms:created>
  <dcterms:modified xsi:type="dcterms:W3CDTF">2020-06-21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